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6BBDCA" w14:textId="1FD40BCB" w:rsidR="00FD5DA5" w:rsidRPr="00185629" w:rsidRDefault="00FD5DA5" w:rsidP="00734574">
      <w:pPr>
        <w:spacing w:after="360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E479B1">
        <w:rPr>
          <w:b/>
          <w:color w:val="0000CC"/>
          <w:sz w:val="36"/>
        </w:rPr>
        <w:t>5.</w:t>
      </w:r>
      <w:r w:rsidR="002A6526">
        <w:rPr>
          <w:b/>
          <w:color w:val="0000CC"/>
          <w:sz w:val="36"/>
        </w:rPr>
        <w:t>5</w:t>
      </w:r>
      <w:r w:rsidRPr="00185629">
        <w:rPr>
          <w:b/>
          <w:color w:val="0000CC"/>
          <w:sz w:val="36"/>
        </w:rPr>
        <w:t xml:space="preserve"> – </w:t>
      </w:r>
      <w:r w:rsidR="006F0C68">
        <w:rPr>
          <w:b/>
          <w:color w:val="0000CC"/>
          <w:sz w:val="36"/>
        </w:rPr>
        <w:t>Infinite Sequences and Summation Notation</w:t>
      </w:r>
    </w:p>
    <w:p w14:paraId="185CBE69" w14:textId="77777777" w:rsidR="00FD5DA5" w:rsidRDefault="003F0D1B" w:rsidP="00FD5DA5">
      <w:r>
        <w:t xml:space="preserve">An arbitrary </w:t>
      </w:r>
      <w:r w:rsidRPr="003F0D1B">
        <w:rPr>
          <w:b/>
          <w:i/>
        </w:rPr>
        <w:t>infinite sequence</w:t>
      </w:r>
      <w:r>
        <w:t xml:space="preserve"> may be denoted as follows:</w:t>
      </w:r>
    </w:p>
    <w:p w14:paraId="39017552" w14:textId="77777777" w:rsidR="00976410" w:rsidRDefault="00D86E1A" w:rsidP="003F0D1B">
      <w:pPr>
        <w:spacing w:before="120" w:after="120"/>
        <w:jc w:val="center"/>
      </w:pPr>
      <w:r w:rsidRPr="006868A9">
        <w:rPr>
          <w:position w:val="-18"/>
        </w:rPr>
        <w:object w:dxaOrig="2380" w:dyaOrig="420" w14:anchorId="2A787E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21.6pt" o:ole="">
            <v:imagedata r:id="rId8" o:title=""/>
          </v:shape>
          <o:OLEObject Type="Embed" ProgID="Equation.DSMT4" ShapeID="_x0000_i1025" DrawAspect="Content" ObjectID="_1654342043" r:id="rId9"/>
        </w:object>
      </w:r>
    </w:p>
    <w:p w14:paraId="07FEA6F4" w14:textId="77777777" w:rsidR="003F0D1B" w:rsidRDefault="003F0D1B" w:rsidP="00FD5DA5">
      <w:r>
        <w:t>An infinite sequence is a function whose domain is the set of positive integers.</w:t>
      </w:r>
    </w:p>
    <w:p w14:paraId="4F57A227" w14:textId="77777777" w:rsidR="003F0D1B" w:rsidRDefault="003F0D1B" w:rsidP="00FD5DA5"/>
    <w:p w14:paraId="6FF47EE4" w14:textId="77777777" w:rsidR="00EC506F" w:rsidRDefault="00EC506F" w:rsidP="00FD5DA5"/>
    <w:p w14:paraId="11B4F109" w14:textId="77777777" w:rsidR="00EC506F" w:rsidRPr="00852F51" w:rsidRDefault="00EC506F" w:rsidP="00EC506F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658F91A7" w14:textId="77777777" w:rsidR="00EC506F" w:rsidRDefault="00EC506F" w:rsidP="00EC506F">
      <w:r>
        <w:t xml:space="preserve">Find the first four terms and the tenth term of the sequence: </w:t>
      </w:r>
      <w:r w:rsidR="00D86E1A" w:rsidRPr="00671349">
        <w:rPr>
          <w:position w:val="-22"/>
        </w:rPr>
        <w:object w:dxaOrig="720" w:dyaOrig="560" w14:anchorId="6B943FD3">
          <v:shape id="_x0000_i1026" type="#_x0000_t75" style="width:36pt;height:28.8pt" o:ole="">
            <v:imagedata r:id="rId10" o:title=""/>
          </v:shape>
          <o:OLEObject Type="Embed" ProgID="Equation.DSMT4" ShapeID="_x0000_i1026" DrawAspect="Content" ObjectID="_1654342044" r:id="rId11"/>
        </w:object>
      </w:r>
    </w:p>
    <w:p w14:paraId="4FD39406" w14:textId="77777777" w:rsidR="00EC506F" w:rsidRPr="00852F51" w:rsidRDefault="00EC506F" w:rsidP="00A33DFB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02E29AA7" w14:textId="77777777" w:rsidR="00EC506F" w:rsidRDefault="00FA04A2" w:rsidP="00FA04A2">
      <w:pPr>
        <w:spacing w:line="360" w:lineRule="auto"/>
        <w:ind w:left="360"/>
      </w:pPr>
      <w:r w:rsidRPr="00FA04A2">
        <w:rPr>
          <w:position w:val="-104"/>
        </w:rPr>
        <w:object w:dxaOrig="2100" w:dyaOrig="2200" w14:anchorId="31616888">
          <v:shape id="_x0000_i1027" type="#_x0000_t75" style="width:105.6pt;height:108pt" o:ole="">
            <v:imagedata r:id="rId12" o:title=""/>
          </v:shape>
          <o:OLEObject Type="Embed" ProgID="Equation.DSMT4" ShapeID="_x0000_i1027" DrawAspect="Content" ObjectID="_1654342045" r:id="rId13"/>
        </w:object>
      </w:r>
    </w:p>
    <w:p w14:paraId="4A539E6E" w14:textId="77777777" w:rsidR="00914257" w:rsidRDefault="00D86E1A" w:rsidP="00A33DFB">
      <w:pPr>
        <w:ind w:left="360"/>
      </w:pPr>
      <w:r w:rsidRPr="00D86E1A">
        <w:rPr>
          <w:position w:val="-20"/>
        </w:rPr>
        <w:object w:dxaOrig="1600" w:dyaOrig="520" w14:anchorId="00F3EC06">
          <v:shape id="_x0000_i1028" type="#_x0000_t75" style="width:80.4pt;height:26.4pt" o:ole="">
            <v:imagedata r:id="rId14" o:title=""/>
          </v:shape>
          <o:OLEObject Type="Embed" ProgID="Equation.DSMT4" ShapeID="_x0000_i1028" DrawAspect="Content" ObjectID="_1654342046" r:id="rId15"/>
        </w:object>
      </w:r>
    </w:p>
    <w:p w14:paraId="04F1D0C9" w14:textId="77777777" w:rsidR="003F0D1B" w:rsidRDefault="003F0D1B" w:rsidP="00FD5DA5"/>
    <w:p w14:paraId="4BE36BF0" w14:textId="77777777" w:rsidR="00914257" w:rsidRDefault="00914257" w:rsidP="00914257"/>
    <w:p w14:paraId="6EB0A383" w14:textId="77777777" w:rsidR="00914257" w:rsidRPr="00852F51" w:rsidRDefault="00914257" w:rsidP="00914257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097DC3D1" w14:textId="77777777" w:rsidR="00914257" w:rsidRDefault="00914257" w:rsidP="00914257">
      <w:r>
        <w:t xml:space="preserve">Find the first four terms and the tenth term of the sequence: </w:t>
      </w:r>
      <w:r w:rsidR="00D86E1A" w:rsidRPr="00671349">
        <w:rPr>
          <w:position w:val="-24"/>
        </w:rPr>
        <w:object w:dxaOrig="1219" w:dyaOrig="600" w14:anchorId="28B241A7">
          <v:shape id="_x0000_i1029" type="#_x0000_t75" style="width:57.6pt;height:28.8pt" o:ole="">
            <v:imagedata r:id="rId16" o:title=""/>
          </v:shape>
          <o:OLEObject Type="Embed" ProgID="Equation.DSMT4" ShapeID="_x0000_i1029" DrawAspect="Content" ObjectID="_1654342047" r:id="rId17"/>
        </w:object>
      </w:r>
    </w:p>
    <w:p w14:paraId="38CDD9B4" w14:textId="77777777" w:rsidR="00914257" w:rsidRPr="00852F51" w:rsidRDefault="00914257" w:rsidP="00914257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4C25B1BF" w14:textId="77777777" w:rsidR="00976410" w:rsidRPr="00E512B9" w:rsidRDefault="00D86E1A" w:rsidP="002A6526">
      <w:pPr>
        <w:spacing w:line="360" w:lineRule="auto"/>
        <w:ind w:left="360"/>
      </w:pPr>
      <w:r w:rsidRPr="00671349">
        <w:rPr>
          <w:position w:val="-78"/>
        </w:rPr>
        <w:object w:dxaOrig="2900" w:dyaOrig="1680" w14:anchorId="598D623C">
          <v:shape id="_x0000_i1030" type="#_x0000_t75" style="width:2in;height:86.4pt" o:ole="">
            <v:imagedata r:id="rId18" o:title=""/>
          </v:shape>
          <o:OLEObject Type="Embed" ProgID="Equation.DSMT4" ShapeID="_x0000_i1030" DrawAspect="Content" ObjectID="_1654342048" r:id="rId19"/>
        </w:object>
      </w:r>
    </w:p>
    <w:p w14:paraId="5D20C0AE" w14:textId="77777777" w:rsidR="00FD5DA5" w:rsidRDefault="00292D99" w:rsidP="001C14F3">
      <w:pPr>
        <w:ind w:left="360"/>
      </w:pPr>
      <w:r w:rsidRPr="00292D99">
        <w:rPr>
          <w:position w:val="-10"/>
        </w:rPr>
        <w:object w:dxaOrig="2700" w:dyaOrig="340" w14:anchorId="1FFE707A">
          <v:shape id="_x0000_i1031" type="#_x0000_t75" style="width:135pt;height:17.4pt" o:ole="">
            <v:imagedata r:id="rId20" o:title=""/>
          </v:shape>
          <o:OLEObject Type="Embed" ProgID="Equation.DSMT4" ShapeID="_x0000_i1031" DrawAspect="Content" ObjectID="_1654342049" r:id="rId21"/>
        </w:object>
      </w:r>
    </w:p>
    <w:p w14:paraId="4C8CBA50" w14:textId="77777777" w:rsidR="00ED647C" w:rsidRDefault="00ED647C" w:rsidP="00FD5DA5">
      <w:r>
        <w:br w:type="page"/>
      </w:r>
    </w:p>
    <w:p w14:paraId="4DD46681" w14:textId="77777777" w:rsidR="000E3877" w:rsidRPr="00852F51" w:rsidRDefault="000E3877" w:rsidP="00AB49DB">
      <w:pPr>
        <w:spacing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86D3BBA" w14:textId="77777777" w:rsidR="000E3877" w:rsidRDefault="000E3877" w:rsidP="00426EDA">
      <w:pPr>
        <w:spacing w:line="240" w:lineRule="auto"/>
      </w:pPr>
      <w:r>
        <w:t xml:space="preserve">Find the first four terms and the tenth term of the sequence: </w:t>
      </w:r>
      <w:r w:rsidR="00D86E1A" w:rsidRPr="00671349">
        <w:rPr>
          <w:position w:val="-32"/>
        </w:rPr>
        <w:object w:dxaOrig="1680" w:dyaOrig="760" w14:anchorId="7F2DBDDA">
          <v:shape id="_x0000_i1032" type="#_x0000_t75" style="width:86.4pt;height:36pt" o:ole="">
            <v:imagedata r:id="rId22" o:title=""/>
          </v:shape>
          <o:OLEObject Type="Embed" ProgID="Equation.DSMT4" ShapeID="_x0000_i1032" DrawAspect="Content" ObjectID="_1654342050" r:id="rId23"/>
        </w:object>
      </w:r>
    </w:p>
    <w:p w14:paraId="419938BE" w14:textId="77777777" w:rsidR="000E3877" w:rsidRPr="00852F51" w:rsidRDefault="000E3877" w:rsidP="007E53C6">
      <w:pPr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E22B9A0" w14:textId="77777777" w:rsidR="000E3877" w:rsidRPr="00E512B9" w:rsidRDefault="00D86E1A" w:rsidP="000E3877">
      <w:pPr>
        <w:ind w:left="360"/>
      </w:pPr>
      <w:r w:rsidRPr="00671349">
        <w:rPr>
          <w:position w:val="-132"/>
        </w:rPr>
        <w:object w:dxaOrig="3159" w:dyaOrig="2760" w14:anchorId="18D9439E">
          <v:shape id="_x0000_i1033" type="#_x0000_t75" style="width:158.4pt;height:136.2pt" o:ole="">
            <v:imagedata r:id="rId24" o:title=""/>
          </v:shape>
          <o:OLEObject Type="Embed" ProgID="Equation.DSMT4" ShapeID="_x0000_i1033" DrawAspect="Content" ObjectID="_1654342051" r:id="rId25"/>
        </w:object>
      </w:r>
    </w:p>
    <w:p w14:paraId="0537F87C" w14:textId="217A9F39" w:rsidR="000E3877" w:rsidRDefault="00827A8C" w:rsidP="000E3877">
      <w:pPr>
        <w:ind w:left="360"/>
      </w:pPr>
      <w:r w:rsidRPr="00827A8C">
        <w:rPr>
          <w:position w:val="-24"/>
        </w:rPr>
        <w:object w:dxaOrig="2000" w:dyaOrig="560" w14:anchorId="6203BBC5">
          <v:shape id="_x0000_i1034" type="#_x0000_t75" style="width:102pt;height:30.6pt" o:ole="">
            <v:imagedata r:id="rId26" o:title=""/>
          </v:shape>
          <o:OLEObject Type="Embed" ProgID="Equation.DSMT4" ShapeID="_x0000_i1034" DrawAspect="Content" ObjectID="_1654342052" r:id="rId27"/>
        </w:object>
      </w:r>
    </w:p>
    <w:p w14:paraId="4F4459DA" w14:textId="77777777" w:rsidR="00ED647C" w:rsidRDefault="00ED647C" w:rsidP="00FD5DA5"/>
    <w:p w14:paraId="0C37F1DD" w14:textId="77777777" w:rsidR="000E3877" w:rsidRDefault="000E3877" w:rsidP="00FD5DA5"/>
    <w:p w14:paraId="594673D1" w14:textId="77777777" w:rsidR="007E53C6" w:rsidRPr="00852F51" w:rsidRDefault="007E53C6" w:rsidP="007E53C6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ED5EC2B" w14:textId="77777777" w:rsidR="007E53C6" w:rsidRDefault="007E53C6" w:rsidP="007E53C6">
      <w:r>
        <w:t xml:space="preserve">Find the first four terms and the tenth term of the sequence: </w:t>
      </w:r>
      <w:r w:rsidR="00D86E1A" w:rsidRPr="00671349">
        <w:rPr>
          <w:position w:val="-14"/>
        </w:rPr>
        <w:object w:dxaOrig="380" w:dyaOrig="400" w14:anchorId="44475752">
          <v:shape id="_x0000_i1035" type="#_x0000_t75" style="width:21.6pt;height:21.6pt" o:ole="">
            <v:imagedata r:id="rId28" o:title=""/>
          </v:shape>
          <o:OLEObject Type="Embed" ProgID="Equation.DSMT4" ShapeID="_x0000_i1035" DrawAspect="Content" ObjectID="_1654342053" r:id="rId29"/>
        </w:object>
      </w:r>
    </w:p>
    <w:p w14:paraId="6FD22641" w14:textId="77777777" w:rsidR="007E53C6" w:rsidRPr="00852F51" w:rsidRDefault="007E53C6" w:rsidP="00852F5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6C127689" w14:textId="0F8B265F" w:rsidR="007E53C6" w:rsidRPr="00E512B9" w:rsidRDefault="00262C9D" w:rsidP="00827A8C">
      <w:pPr>
        <w:spacing w:line="360" w:lineRule="auto"/>
        <w:ind w:left="360"/>
      </w:pPr>
      <w:r w:rsidRPr="00262C9D">
        <w:rPr>
          <w:position w:val="-64"/>
        </w:rPr>
        <w:object w:dxaOrig="1359" w:dyaOrig="1400" w14:anchorId="70F27E07">
          <v:shape id="_x0000_i1036" type="#_x0000_t75" style="width:68.4pt;height:69.6pt" o:ole="">
            <v:imagedata r:id="rId30" o:title=""/>
          </v:shape>
          <o:OLEObject Type="Embed" ProgID="Equation.DSMT4" ShapeID="_x0000_i1036" DrawAspect="Content" ObjectID="_1654342054" r:id="rId31"/>
        </w:object>
      </w:r>
    </w:p>
    <w:p w14:paraId="1B5A4767" w14:textId="233FE7BE" w:rsidR="007E53C6" w:rsidRDefault="003017BE" w:rsidP="007E53C6">
      <w:pPr>
        <w:ind w:left="360"/>
      </w:pPr>
      <w:r w:rsidRPr="003017BE">
        <w:rPr>
          <w:position w:val="-10"/>
        </w:rPr>
        <w:object w:dxaOrig="1460" w:dyaOrig="340" w14:anchorId="605A021B">
          <v:shape id="_x0000_i1037" type="#_x0000_t75" style="width:72.6pt;height:17.4pt" o:ole="">
            <v:imagedata r:id="rId32" o:title=""/>
          </v:shape>
          <o:OLEObject Type="Embed" ProgID="Equation.DSMT4" ShapeID="_x0000_i1037" DrawAspect="Content" ObjectID="_1654342055" r:id="rId33"/>
        </w:object>
      </w:r>
    </w:p>
    <w:p w14:paraId="717207F7" w14:textId="77777777" w:rsidR="007E53C6" w:rsidRDefault="007E53C6" w:rsidP="00202297">
      <w:pPr>
        <w:spacing w:line="240" w:lineRule="auto"/>
      </w:pPr>
    </w:p>
    <w:p w14:paraId="3EA88EDC" w14:textId="77777777" w:rsidR="000E3877" w:rsidRDefault="000E3877" w:rsidP="00202297"/>
    <w:p w14:paraId="637D58C6" w14:textId="77777777" w:rsidR="005D4BC6" w:rsidRPr="00852F51" w:rsidRDefault="005D4BC6" w:rsidP="005D4BC6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5AC38F60" w14:textId="77777777" w:rsidR="005D4BC6" w:rsidRDefault="005D4BC6" w:rsidP="00812EC7">
      <w:r>
        <w:t xml:space="preserve">Find the first </w:t>
      </w:r>
      <w:r w:rsidR="00907B85">
        <w:t>four</w:t>
      </w:r>
      <w:r>
        <w:t xml:space="preserve"> terms of the recursively defined infinite sequence  </w:t>
      </w:r>
      <w:r w:rsidR="00D86E1A" w:rsidRPr="006868A9">
        <w:rPr>
          <w:position w:val="-18"/>
        </w:rPr>
        <w:object w:dxaOrig="2620" w:dyaOrig="440" w14:anchorId="69044BC2">
          <v:shape id="_x0000_i1038" type="#_x0000_t75" style="width:131.4pt;height:21.6pt" o:ole="">
            <v:imagedata r:id="rId34" o:title=""/>
          </v:shape>
          <o:OLEObject Type="Embed" ProgID="Equation.DSMT4" ShapeID="_x0000_i1038" DrawAspect="Content" ObjectID="_1654342056" r:id="rId35"/>
        </w:object>
      </w:r>
    </w:p>
    <w:p w14:paraId="1B6041D9" w14:textId="77777777" w:rsidR="005D4BC6" w:rsidRPr="00852F51" w:rsidRDefault="005D4BC6" w:rsidP="005D4BC6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56CAF1DB" w14:textId="77777777" w:rsidR="005D4BC6" w:rsidRDefault="00D86E1A" w:rsidP="00262C9D">
      <w:pPr>
        <w:spacing w:line="360" w:lineRule="auto"/>
        <w:ind w:left="360"/>
      </w:pPr>
      <w:r w:rsidRPr="005D4BC6">
        <w:rPr>
          <w:position w:val="-22"/>
        </w:rPr>
        <w:object w:dxaOrig="720" w:dyaOrig="460" w14:anchorId="64DB4683">
          <v:shape id="_x0000_i1039" type="#_x0000_t75" style="width:36pt;height:23.4pt" o:ole="">
            <v:imagedata r:id="rId36" o:title=""/>
          </v:shape>
          <o:OLEObject Type="Embed" ProgID="Equation.DSMT4" ShapeID="_x0000_i1039" DrawAspect="Content" ObjectID="_1654342057" r:id="rId37"/>
        </w:object>
      </w:r>
    </w:p>
    <w:p w14:paraId="42AD3819" w14:textId="513938CF" w:rsidR="005D4BC6" w:rsidRDefault="003017BE" w:rsidP="00262C9D">
      <w:pPr>
        <w:spacing w:line="360" w:lineRule="auto"/>
        <w:ind w:left="360"/>
      </w:pPr>
      <w:r w:rsidRPr="003017BE">
        <w:rPr>
          <w:position w:val="-18"/>
        </w:rPr>
        <w:object w:dxaOrig="3780" w:dyaOrig="440" w14:anchorId="4B2D0527">
          <v:shape id="_x0000_i1040" type="#_x0000_t75" style="width:189pt;height:21.6pt" o:ole="">
            <v:imagedata r:id="rId38" o:title=""/>
          </v:shape>
          <o:OLEObject Type="Embed" ProgID="Equation.DSMT4" ShapeID="_x0000_i1040" DrawAspect="Content" ObjectID="_1654342058" r:id="rId39"/>
        </w:object>
      </w:r>
    </w:p>
    <w:p w14:paraId="1B45420E" w14:textId="7617254D" w:rsidR="00262C9D" w:rsidRDefault="00262C9D" w:rsidP="00262C9D">
      <w:pPr>
        <w:spacing w:line="360" w:lineRule="auto"/>
        <w:ind w:left="360"/>
      </w:pPr>
      <w:r w:rsidRPr="003017BE">
        <w:rPr>
          <w:position w:val="-18"/>
        </w:rPr>
        <w:object w:dxaOrig="3980" w:dyaOrig="440" w14:anchorId="5E04A52A">
          <v:shape id="_x0000_i1041" type="#_x0000_t75" style="width:198.6pt;height:21.6pt" o:ole="">
            <v:imagedata r:id="rId40" o:title=""/>
          </v:shape>
          <o:OLEObject Type="Embed" ProgID="Equation.DSMT4" ShapeID="_x0000_i1041" DrawAspect="Content" ObjectID="_1654342059" r:id="rId41"/>
        </w:object>
      </w:r>
    </w:p>
    <w:p w14:paraId="6B797B65" w14:textId="3106DD0C" w:rsidR="005D4BC6" w:rsidRDefault="00262C9D" w:rsidP="00262C9D">
      <w:pPr>
        <w:ind w:left="360"/>
      </w:pPr>
      <w:r w:rsidRPr="003017BE">
        <w:rPr>
          <w:position w:val="-18"/>
        </w:rPr>
        <w:object w:dxaOrig="4080" w:dyaOrig="440" w14:anchorId="519AA5AE">
          <v:shape id="_x0000_i1042" type="#_x0000_t75" style="width:204pt;height:21.6pt" o:ole="">
            <v:imagedata r:id="rId42" o:title=""/>
          </v:shape>
          <o:OLEObject Type="Embed" ProgID="Equation.DSMT4" ShapeID="_x0000_i1042" DrawAspect="Content" ObjectID="_1654342060" r:id="rId43"/>
        </w:object>
      </w:r>
    </w:p>
    <w:p w14:paraId="2E7FC4C8" w14:textId="77777777" w:rsidR="002A53DE" w:rsidRDefault="002A53DE" w:rsidP="00812EC7">
      <w:r>
        <w:br w:type="page"/>
      </w:r>
    </w:p>
    <w:p w14:paraId="76AD067E" w14:textId="77777777" w:rsidR="004F0E90" w:rsidRPr="00812EC7" w:rsidRDefault="004F0E90" w:rsidP="004F0E90">
      <w:pPr>
        <w:spacing w:after="120"/>
        <w:rPr>
          <w:b/>
          <w:i/>
          <w:color w:val="0000FF"/>
          <w:sz w:val="28"/>
          <w:szCs w:val="26"/>
        </w:rPr>
      </w:pPr>
      <w:r w:rsidRPr="00812EC7">
        <w:rPr>
          <w:b/>
          <w:i/>
          <w:color w:val="0000FF"/>
          <w:sz w:val="28"/>
          <w:szCs w:val="26"/>
        </w:rPr>
        <w:lastRenderedPageBreak/>
        <w:t>Summation Notation</w:t>
      </w:r>
    </w:p>
    <w:p w14:paraId="66DF07CE" w14:textId="77777777" w:rsidR="004F0E90" w:rsidRDefault="004F0E90" w:rsidP="00A54375">
      <w:pPr>
        <w:spacing w:line="360" w:lineRule="auto"/>
      </w:pPr>
      <w:r>
        <w:t>To find the sum of many terms of an infinite sequence, it is easy to express using summation notation.</w:t>
      </w:r>
    </w:p>
    <w:p w14:paraId="153B69BE" w14:textId="77777777" w:rsidR="004F0E90" w:rsidRDefault="00D86E1A" w:rsidP="00616390">
      <w:pPr>
        <w:jc w:val="center"/>
      </w:pPr>
      <w:r w:rsidRPr="00A54375">
        <w:rPr>
          <w:position w:val="-78"/>
        </w:rPr>
        <w:object w:dxaOrig="4640" w:dyaOrig="1700" w14:anchorId="3661A5C6">
          <v:shape id="_x0000_i1043" type="#_x0000_t75" style="width:229.8pt;height:86.4pt" o:ole="">
            <v:imagedata r:id="rId44" o:title=""/>
          </v:shape>
          <o:OLEObject Type="Embed" ProgID="Equation.DSMT4" ShapeID="_x0000_i1043" DrawAspect="Content" ObjectID="_1654342061" r:id="rId45"/>
        </w:object>
      </w:r>
      <w:r w:rsidR="00A54375">
        <w:t xml:space="preserve"> </w:t>
      </w:r>
    </w:p>
    <w:p w14:paraId="235453D3" w14:textId="77777777" w:rsidR="004F0E90" w:rsidRDefault="004F0E90" w:rsidP="00DD5F87">
      <w:pPr>
        <w:spacing w:after="120"/>
      </w:pPr>
    </w:p>
    <w:p w14:paraId="75208929" w14:textId="77777777" w:rsidR="001E4C29" w:rsidRPr="00852F51" w:rsidRDefault="001E4C29" w:rsidP="00FD5DA5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C3ADCFB" w14:textId="57AF1639" w:rsidR="001E4C29" w:rsidRDefault="001E4C29" w:rsidP="00830A01">
      <w:pPr>
        <w:spacing w:line="240" w:lineRule="auto"/>
        <w:rPr>
          <w:position w:val="-42"/>
        </w:rPr>
      </w:pPr>
      <w:r>
        <w:t xml:space="preserve">Find the sum: </w:t>
      </w:r>
      <w:r w:rsidR="00E835AA" w:rsidRPr="00671349">
        <w:rPr>
          <w:position w:val="-42"/>
        </w:rPr>
        <w:object w:dxaOrig="1400" w:dyaOrig="960" w14:anchorId="5B216A08">
          <v:shape id="_x0000_i1044" type="#_x0000_t75" style="width:66pt;height:50.4pt" o:ole="">
            <v:imagedata r:id="rId46" o:title=""/>
          </v:shape>
          <o:OLEObject Type="Embed" ProgID="Equation.DSMT4" ShapeID="_x0000_i1044" DrawAspect="Content" ObjectID="_1654342062" r:id="rId47"/>
        </w:object>
      </w:r>
    </w:p>
    <w:p w14:paraId="793C8962" w14:textId="77777777" w:rsidR="001E4C29" w:rsidRPr="00852F51" w:rsidRDefault="001E4C29" w:rsidP="00830A01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26F6CB7" w14:textId="3A903520" w:rsidR="00616390" w:rsidRDefault="00E835AA" w:rsidP="00830A01">
      <w:pPr>
        <w:spacing w:line="240" w:lineRule="auto"/>
        <w:ind w:left="360"/>
        <w:rPr>
          <w:position w:val="-42"/>
        </w:rPr>
      </w:pPr>
      <w:r w:rsidRPr="00671349">
        <w:rPr>
          <w:position w:val="-42"/>
        </w:rPr>
        <w:object w:dxaOrig="5780" w:dyaOrig="960" w14:anchorId="2BED8B3A">
          <v:shape id="_x0000_i1045" type="#_x0000_t75" style="width:285pt;height:50.4pt" o:ole="">
            <v:imagedata r:id="rId48" o:title=""/>
          </v:shape>
          <o:OLEObject Type="Embed" ProgID="Equation.DSMT4" ShapeID="_x0000_i1045" DrawAspect="Content" ObjectID="_1654342063" r:id="rId49"/>
        </w:object>
      </w:r>
    </w:p>
    <w:p w14:paraId="27AA628D" w14:textId="77777777" w:rsidR="00C3149B" w:rsidRDefault="00C3149B" w:rsidP="00E835AA">
      <w:pPr>
        <w:tabs>
          <w:tab w:val="left" w:pos="171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D86E1A" w:rsidRPr="00671349">
        <w:rPr>
          <w:position w:val="-6"/>
        </w:rPr>
        <w:object w:dxaOrig="1640" w:dyaOrig="279" w14:anchorId="5302ED23">
          <v:shape id="_x0000_i1046" type="#_x0000_t75" style="width:81.6pt;height:14.4pt" o:ole="">
            <v:imagedata r:id="rId50" o:title=""/>
          </v:shape>
          <o:OLEObject Type="Embed" ProgID="Equation.DSMT4" ShapeID="_x0000_i1046" DrawAspect="Content" ObjectID="_1654342064" r:id="rId51"/>
        </w:object>
      </w:r>
    </w:p>
    <w:p w14:paraId="4E938C4B" w14:textId="156A3263" w:rsidR="00C3149B" w:rsidRDefault="00C3149B" w:rsidP="00C3149B">
      <w:pPr>
        <w:tabs>
          <w:tab w:val="left" w:pos="1710"/>
        </w:tabs>
        <w:ind w:left="360"/>
      </w:pPr>
      <w:r>
        <w:rPr>
          <w:position w:val="-42"/>
        </w:rPr>
        <w:tab/>
      </w:r>
      <w:r w:rsidR="00E835AA" w:rsidRPr="006868A9">
        <w:rPr>
          <w:position w:val="-10"/>
        </w:rPr>
        <w:object w:dxaOrig="600" w:dyaOrig="340" w14:anchorId="325032FB">
          <v:shape id="_x0000_i1047" type="#_x0000_t75" style="width:30pt;height:17.4pt" o:ole="">
            <v:imagedata r:id="rId52" o:title=""/>
          </v:shape>
          <o:OLEObject Type="Embed" ProgID="Equation.DSMT4" ShapeID="_x0000_i1047" DrawAspect="Content" ObjectID="_1654342065" r:id="rId53"/>
        </w:object>
      </w:r>
    </w:p>
    <w:p w14:paraId="0D7A079E" w14:textId="77777777" w:rsidR="00616390" w:rsidRDefault="00616390" w:rsidP="00FD5DA5"/>
    <w:p w14:paraId="1D83013B" w14:textId="77777777" w:rsidR="0091246B" w:rsidRDefault="0091246B" w:rsidP="00FD5DA5"/>
    <w:p w14:paraId="45D2FD30" w14:textId="77777777" w:rsidR="0091246B" w:rsidRPr="0091246B" w:rsidRDefault="0091246B" w:rsidP="0091246B">
      <w:pPr>
        <w:spacing w:after="120"/>
        <w:rPr>
          <w:b/>
          <w:sz w:val="28"/>
        </w:rPr>
      </w:pPr>
      <w:r w:rsidRPr="0091246B">
        <w:rPr>
          <w:b/>
          <w:sz w:val="28"/>
        </w:rPr>
        <w:t xml:space="preserve">Theorem on the Sum of a </w:t>
      </w:r>
      <w:r w:rsidRPr="0091246B">
        <w:rPr>
          <w:b/>
          <w:i/>
          <w:sz w:val="28"/>
        </w:rPr>
        <w:t>Constant</w:t>
      </w:r>
    </w:p>
    <w:p w14:paraId="4A480296" w14:textId="77777777" w:rsidR="0091246B" w:rsidRDefault="00D86E1A" w:rsidP="00D126B3">
      <w:pPr>
        <w:jc w:val="center"/>
      </w:pPr>
      <w:r w:rsidRPr="00671349">
        <w:rPr>
          <w:position w:val="-42"/>
        </w:rPr>
        <w:object w:dxaOrig="4340" w:dyaOrig="960" w14:anchorId="49C083CD">
          <v:shape id="_x0000_i1048" type="#_x0000_t75" style="width:216.6pt;height:48pt" o:ole="">
            <v:imagedata r:id="rId54" o:title=""/>
          </v:shape>
          <o:OLEObject Type="Embed" ProgID="Equation.DSMT4" ShapeID="_x0000_i1048" DrawAspect="Content" ObjectID="_1654342066" r:id="rId55"/>
        </w:object>
      </w:r>
    </w:p>
    <w:p w14:paraId="479820C3" w14:textId="77777777" w:rsidR="0091246B" w:rsidRDefault="00F163C1" w:rsidP="00FD5DA5">
      <w:r w:rsidRPr="00F163C1">
        <w:rPr>
          <w:b/>
          <w:i/>
          <w:color w:val="632423" w:themeColor="accent2" w:themeShade="80"/>
        </w:rPr>
        <w:t>Proof</w:t>
      </w:r>
      <w:r>
        <w:t>:</w:t>
      </w:r>
    </w:p>
    <w:p w14:paraId="322DC4BD" w14:textId="77777777" w:rsidR="00F163C1" w:rsidRDefault="00D86E1A" w:rsidP="00F163C1">
      <w:pPr>
        <w:ind w:left="360"/>
      </w:pPr>
      <w:r w:rsidRPr="00671349">
        <w:rPr>
          <w:position w:val="-42"/>
        </w:rPr>
        <w:object w:dxaOrig="2480" w:dyaOrig="960" w14:anchorId="798D2749">
          <v:shape id="_x0000_i1049" type="#_x0000_t75" style="width:123.6pt;height:48pt" o:ole="">
            <v:imagedata r:id="rId56" o:title=""/>
          </v:shape>
          <o:OLEObject Type="Embed" ProgID="Equation.DSMT4" ShapeID="_x0000_i1049" DrawAspect="Content" ObjectID="_1654342067" r:id="rId57"/>
        </w:object>
      </w:r>
    </w:p>
    <w:p w14:paraId="20E14FB8" w14:textId="77777777" w:rsidR="00E81E6D" w:rsidRDefault="00E81E6D" w:rsidP="00E81E6D"/>
    <w:p w14:paraId="7EBBFD23" w14:textId="77777777" w:rsidR="00E81E6D" w:rsidRDefault="00E81E6D" w:rsidP="00E81E6D"/>
    <w:p w14:paraId="0CEB29DE" w14:textId="77777777" w:rsidR="008C3AF1" w:rsidRPr="00852F51" w:rsidRDefault="008C3AF1" w:rsidP="00FD5DA5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34B1F0C2" w14:textId="5B4309DA" w:rsidR="008C3AF1" w:rsidRDefault="008C3AF1" w:rsidP="008C3AF1">
      <w:pPr>
        <w:rPr>
          <w:position w:val="-42"/>
        </w:rPr>
      </w:pPr>
      <w:r>
        <w:t xml:space="preserve">Find the sum: </w:t>
      </w:r>
      <w:r w:rsidR="00E835AA" w:rsidRPr="00671349">
        <w:rPr>
          <w:position w:val="-42"/>
        </w:rPr>
        <w:object w:dxaOrig="660" w:dyaOrig="960" w14:anchorId="3729173A">
          <v:shape id="_x0000_i1050" type="#_x0000_t75" style="width:33pt;height:48pt" o:ole="">
            <v:imagedata r:id="rId58" o:title=""/>
          </v:shape>
          <o:OLEObject Type="Embed" ProgID="Equation.DSMT4" ShapeID="_x0000_i1050" DrawAspect="Content" ObjectID="_1654342068" r:id="rId59"/>
        </w:object>
      </w:r>
    </w:p>
    <w:p w14:paraId="296E046A" w14:textId="77777777" w:rsidR="008C3AF1" w:rsidRPr="00852F51" w:rsidRDefault="008C3AF1" w:rsidP="008C3AF1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CAC2A59" w14:textId="42273C32" w:rsidR="004F0E90" w:rsidRDefault="00E835AA" w:rsidP="00E81E6D">
      <w:pPr>
        <w:spacing w:line="240" w:lineRule="auto"/>
        <w:ind w:left="360"/>
      </w:pPr>
      <w:r w:rsidRPr="00671349">
        <w:rPr>
          <w:position w:val="-42"/>
        </w:rPr>
        <w:object w:dxaOrig="2180" w:dyaOrig="960" w14:anchorId="3E6CE1B7">
          <v:shape id="_x0000_i1051" type="#_x0000_t75" style="width:109.8pt;height:48pt" o:ole="">
            <v:imagedata r:id="rId60" o:title=""/>
          </v:shape>
          <o:OLEObject Type="Embed" ProgID="Equation.DSMT4" ShapeID="_x0000_i1051" DrawAspect="Content" ObjectID="_1654342069" r:id="rId61"/>
        </w:object>
      </w:r>
    </w:p>
    <w:p w14:paraId="763D31AD" w14:textId="42E2A1E2" w:rsidR="00E835AA" w:rsidRDefault="00E835AA" w:rsidP="00E835AA">
      <w:pPr>
        <w:tabs>
          <w:tab w:val="left" w:pos="990"/>
        </w:tabs>
        <w:spacing w:line="240" w:lineRule="auto"/>
        <w:ind w:left="360"/>
      </w:pPr>
      <w:r>
        <w:tab/>
      </w:r>
      <w:r w:rsidRPr="00E835AA">
        <w:rPr>
          <w:position w:val="-10"/>
        </w:rPr>
        <w:object w:dxaOrig="620" w:dyaOrig="340" w14:anchorId="0B692D9A">
          <v:shape id="_x0000_i1052" type="#_x0000_t75" style="width:30.6pt;height:17.4pt" o:ole="">
            <v:imagedata r:id="rId62" o:title=""/>
          </v:shape>
          <o:OLEObject Type="Embed" ProgID="Equation.DSMT4" ShapeID="_x0000_i1052" DrawAspect="Content" ObjectID="_1654342070" r:id="rId63"/>
        </w:object>
      </w:r>
    </w:p>
    <w:p w14:paraId="73E1A259" w14:textId="77777777" w:rsidR="00E81E6D" w:rsidRPr="00E81E6D" w:rsidRDefault="00E81E6D" w:rsidP="00E81E6D">
      <w:pPr>
        <w:spacing w:line="240" w:lineRule="auto"/>
        <w:rPr>
          <w:sz w:val="12"/>
        </w:rPr>
      </w:pPr>
      <w:r w:rsidRPr="00E81E6D">
        <w:rPr>
          <w:sz w:val="12"/>
        </w:rPr>
        <w:br w:type="page"/>
      </w:r>
    </w:p>
    <w:p w14:paraId="321E20A7" w14:textId="77777777" w:rsidR="008C3AF1" w:rsidRPr="00156A2B" w:rsidRDefault="00156A2B" w:rsidP="00607E1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56A2B">
        <w:rPr>
          <w:b/>
          <w:i/>
          <w:color w:val="632423" w:themeColor="accent2" w:themeShade="80"/>
          <w:sz w:val="28"/>
        </w:rPr>
        <w:lastRenderedPageBreak/>
        <w:t>Theorem on Sums</w:t>
      </w:r>
    </w:p>
    <w:p w14:paraId="48D764EF" w14:textId="77777777" w:rsidR="00156A2B" w:rsidRDefault="00156A2B" w:rsidP="00FD5DA5">
      <w:r>
        <w:t xml:space="preserve">If  </w:t>
      </w:r>
      <w:r w:rsidR="00D86E1A" w:rsidRPr="00671349">
        <w:rPr>
          <w:position w:val="-18"/>
        </w:rPr>
        <w:object w:dxaOrig="2380" w:dyaOrig="420" w14:anchorId="721BF48E">
          <v:shape id="_x0000_i1053" type="#_x0000_t75" style="width:119.4pt;height:21pt" o:ole="">
            <v:imagedata r:id="rId64" o:title=""/>
          </v:shape>
          <o:OLEObject Type="Embed" ProgID="Equation.DSMT4" ShapeID="_x0000_i1053" DrawAspect="Content" ObjectID="_1654342071" r:id="rId65"/>
        </w:object>
      </w:r>
      <w:r>
        <w:t xml:space="preserve"> and </w:t>
      </w:r>
      <w:r w:rsidR="00D86E1A" w:rsidRPr="00671349">
        <w:rPr>
          <w:position w:val="-18"/>
        </w:rPr>
        <w:object w:dxaOrig="2340" w:dyaOrig="420" w14:anchorId="3581EBF0">
          <v:shape id="_x0000_i1054" type="#_x0000_t75" style="width:117pt;height:21pt" o:ole="">
            <v:imagedata r:id="rId66" o:title=""/>
          </v:shape>
          <o:OLEObject Type="Embed" ProgID="Equation.DSMT4" ShapeID="_x0000_i1054" DrawAspect="Content" ObjectID="_1654342072" r:id="rId67"/>
        </w:object>
      </w:r>
      <w:r>
        <w:t xml:space="preserve"> are infinite sequences, then for every positive integer </w:t>
      </w:r>
      <w:r w:rsidRPr="00C53918">
        <w:rPr>
          <w:b/>
          <w:i/>
          <w:sz w:val="26"/>
          <w:szCs w:val="26"/>
        </w:rPr>
        <w:t>n</w:t>
      </w:r>
      <w:r>
        <w:t>,</w:t>
      </w:r>
    </w:p>
    <w:p w14:paraId="0A47FC7E" w14:textId="77777777" w:rsidR="00156A2B" w:rsidRDefault="00D86E1A" w:rsidP="00C53918">
      <w:pPr>
        <w:ind w:left="720"/>
      </w:pPr>
      <w:r w:rsidRPr="00671349">
        <w:rPr>
          <w:position w:val="-40"/>
        </w:rPr>
        <w:object w:dxaOrig="3620" w:dyaOrig="920" w14:anchorId="544535DF">
          <v:shape id="_x0000_i1055" type="#_x0000_t75" style="width:180.6pt;height:45.6pt" o:ole="">
            <v:imagedata r:id="rId68" o:title=""/>
          </v:shape>
          <o:OLEObject Type="Embed" ProgID="Equation.DSMT4" ShapeID="_x0000_i1055" DrawAspect="Content" ObjectID="_1654342073" r:id="rId69"/>
        </w:object>
      </w:r>
    </w:p>
    <w:p w14:paraId="06AE352F" w14:textId="77777777" w:rsidR="00FB0B89" w:rsidRDefault="00D86E1A" w:rsidP="00C53918">
      <w:pPr>
        <w:ind w:left="720"/>
      </w:pPr>
      <w:r w:rsidRPr="006868A9">
        <w:rPr>
          <w:position w:val="-40"/>
        </w:rPr>
        <w:object w:dxaOrig="3660" w:dyaOrig="920" w14:anchorId="7E308420">
          <v:shape id="_x0000_i1056" type="#_x0000_t75" style="width:183pt;height:46.8pt" o:ole="">
            <v:imagedata r:id="rId70" o:title=""/>
          </v:shape>
          <o:OLEObject Type="Embed" ProgID="Equation.DSMT4" ShapeID="_x0000_i1056" DrawAspect="Content" ObjectID="_1654342074" r:id="rId71"/>
        </w:object>
      </w:r>
    </w:p>
    <w:p w14:paraId="643B0385" w14:textId="77777777" w:rsidR="00FB0B89" w:rsidRDefault="00D86E1A" w:rsidP="00C53918">
      <w:pPr>
        <w:ind w:left="720"/>
      </w:pPr>
      <w:r w:rsidRPr="006868A9">
        <w:rPr>
          <w:position w:val="-42"/>
        </w:rPr>
        <w:object w:dxaOrig="2580" w:dyaOrig="960" w14:anchorId="2649B0D8">
          <v:shape id="_x0000_i1057" type="#_x0000_t75" style="width:129pt;height:48pt" o:ole="">
            <v:imagedata r:id="rId72" o:title=""/>
          </v:shape>
          <o:OLEObject Type="Embed" ProgID="Equation.DSMT4" ShapeID="_x0000_i1057" DrawAspect="Content" ObjectID="_1654342075" r:id="rId73"/>
        </w:object>
      </w:r>
    </w:p>
    <w:p w14:paraId="4702EF0A" w14:textId="77777777" w:rsidR="00496B6A" w:rsidRDefault="00496B6A" w:rsidP="00FD5DA5"/>
    <w:p w14:paraId="569937C9" w14:textId="77777777" w:rsidR="00C70828" w:rsidRPr="00C70828" w:rsidRDefault="00C70828" w:rsidP="00FD5DA5">
      <w:pPr>
        <w:rPr>
          <w:b/>
          <w:i/>
          <w:color w:val="632423" w:themeColor="accent2" w:themeShade="80"/>
          <w:u w:val="single"/>
        </w:rPr>
      </w:pPr>
      <w:r w:rsidRPr="00C70828">
        <w:rPr>
          <w:b/>
          <w:i/>
          <w:color w:val="632423" w:themeColor="accent2" w:themeShade="80"/>
          <w:u w:val="single"/>
        </w:rPr>
        <w:t>Proof</w:t>
      </w:r>
    </w:p>
    <w:p w14:paraId="4EFDFC1A" w14:textId="77777777" w:rsidR="00C70828" w:rsidRDefault="00D86E1A" w:rsidP="00C70828">
      <w:pPr>
        <w:ind w:left="360"/>
      </w:pPr>
      <w:r w:rsidRPr="006868A9">
        <w:rPr>
          <w:position w:val="-40"/>
        </w:rPr>
        <w:object w:dxaOrig="5360" w:dyaOrig="920" w14:anchorId="741213A0">
          <v:shape id="_x0000_i1058" type="#_x0000_t75" style="width:268.8pt;height:46.8pt" o:ole="">
            <v:imagedata r:id="rId74" o:title=""/>
          </v:shape>
          <o:OLEObject Type="Embed" ProgID="Equation.DSMT4" ShapeID="_x0000_i1058" DrawAspect="Content" ObjectID="_1654342076" r:id="rId75"/>
        </w:object>
      </w:r>
    </w:p>
    <w:p w14:paraId="00BD425F" w14:textId="77777777" w:rsidR="00C70828" w:rsidRDefault="00C70828" w:rsidP="00C70828">
      <w:pPr>
        <w:tabs>
          <w:tab w:val="left" w:pos="1710"/>
        </w:tabs>
        <w:ind w:left="360"/>
      </w:pPr>
      <w:r>
        <w:tab/>
      </w:r>
      <w:r w:rsidR="00D86E1A" w:rsidRPr="006868A9">
        <w:rPr>
          <w:position w:val="-20"/>
        </w:rPr>
        <w:object w:dxaOrig="4220" w:dyaOrig="520" w14:anchorId="7487D410">
          <v:shape id="_x0000_i1059" type="#_x0000_t75" style="width:211.2pt;height:25.8pt" o:ole="">
            <v:imagedata r:id="rId76" o:title=""/>
          </v:shape>
          <o:OLEObject Type="Embed" ProgID="Equation.DSMT4" ShapeID="_x0000_i1059" DrawAspect="Content" ObjectID="_1654342077" r:id="rId77"/>
        </w:object>
      </w:r>
    </w:p>
    <w:p w14:paraId="77A7F094" w14:textId="77777777" w:rsidR="00C70828" w:rsidRDefault="00C70828" w:rsidP="00C70828">
      <w:pPr>
        <w:tabs>
          <w:tab w:val="left" w:pos="1710"/>
        </w:tabs>
        <w:ind w:left="360"/>
      </w:pPr>
      <w:r>
        <w:tab/>
      </w:r>
      <w:r w:rsidR="00D86E1A" w:rsidRPr="006868A9">
        <w:rPr>
          <w:position w:val="-40"/>
        </w:rPr>
        <w:object w:dxaOrig="1760" w:dyaOrig="920" w14:anchorId="19DF5C3B">
          <v:shape id="_x0000_i1060" type="#_x0000_t75" style="width:88.8pt;height:46.8pt" o:ole="">
            <v:imagedata r:id="rId78" o:title=""/>
          </v:shape>
          <o:OLEObject Type="Embed" ProgID="Equation.DSMT4" ShapeID="_x0000_i1060" DrawAspect="Content" ObjectID="_1654342078" r:id="rId79"/>
        </w:object>
      </w:r>
    </w:p>
    <w:p w14:paraId="00C55535" w14:textId="77777777" w:rsidR="008C3AF1" w:rsidRDefault="008C3AF1" w:rsidP="00FD5DA5"/>
    <w:p w14:paraId="2D627F70" w14:textId="77777777" w:rsidR="008C77EA" w:rsidRDefault="008C77EA" w:rsidP="00FD5DA5"/>
    <w:p w14:paraId="36BFB379" w14:textId="77777777" w:rsidR="008C77EA" w:rsidRPr="00852F51" w:rsidRDefault="008C77EA" w:rsidP="008C77EA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354E862" w14:textId="77777777" w:rsidR="008C77EA" w:rsidRDefault="008C77EA" w:rsidP="008C77EA">
      <w:pPr>
        <w:tabs>
          <w:tab w:val="left" w:pos="4500"/>
        </w:tabs>
        <w:spacing w:line="360" w:lineRule="auto"/>
      </w:pPr>
      <w:r>
        <w:t>Express the sum using summation notation</w:t>
      </w:r>
      <w:r>
        <w:tab/>
      </w:r>
      <w:r w:rsidR="00D86E1A" w:rsidRPr="008C77EA">
        <w:rPr>
          <w:position w:val="-4"/>
        </w:rPr>
        <w:object w:dxaOrig="2220" w:dyaOrig="360" w14:anchorId="28E204FF">
          <v:shape id="_x0000_i1061" type="#_x0000_t75" style="width:111pt;height:18pt" o:ole="">
            <v:imagedata r:id="rId80" o:title=""/>
          </v:shape>
          <o:OLEObject Type="Embed" ProgID="Equation.DSMT4" ShapeID="_x0000_i1061" DrawAspect="Content" ObjectID="_1654342079" r:id="rId81"/>
        </w:object>
      </w:r>
      <w:r>
        <w:t xml:space="preserve"> </w:t>
      </w:r>
    </w:p>
    <w:p w14:paraId="1B63DB69" w14:textId="77777777" w:rsidR="008C77EA" w:rsidRPr="00852F51" w:rsidRDefault="008C77EA" w:rsidP="008C77EA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60E4FC85" w14:textId="77777777" w:rsidR="004F0E90" w:rsidRDefault="00D86E1A" w:rsidP="008C77EA">
      <w:pPr>
        <w:ind w:left="360"/>
      </w:pPr>
      <w:r w:rsidRPr="00000697">
        <w:rPr>
          <w:position w:val="-44"/>
        </w:rPr>
        <w:object w:dxaOrig="3159" w:dyaOrig="999" w14:anchorId="01E68202">
          <v:shape id="_x0000_i1062" type="#_x0000_t75" style="width:158.4pt;height:50.4pt" o:ole="">
            <v:imagedata r:id="rId82" o:title=""/>
          </v:shape>
          <o:OLEObject Type="Embed" ProgID="Equation.DSMT4" ShapeID="_x0000_i1062" DrawAspect="Content" ObjectID="_1654342080" r:id="rId83"/>
        </w:object>
      </w:r>
    </w:p>
    <w:p w14:paraId="4BB86F0E" w14:textId="77777777" w:rsidR="00FD5DA5" w:rsidRPr="00FF4711" w:rsidRDefault="00FD5DA5" w:rsidP="00FF4711">
      <w:pPr>
        <w:spacing w:line="240" w:lineRule="auto"/>
        <w:rPr>
          <w:sz w:val="12"/>
        </w:rPr>
      </w:pPr>
      <w:r w:rsidRPr="00FF4711">
        <w:rPr>
          <w:sz w:val="12"/>
        </w:rPr>
        <w:br w:type="page"/>
      </w:r>
    </w:p>
    <w:p w14:paraId="7D8945C6" w14:textId="7D847C72" w:rsidR="00FD5DA5" w:rsidRPr="00976410" w:rsidRDefault="00FD5DA5" w:rsidP="00332421">
      <w:pPr>
        <w:spacing w:after="360" w:line="240" w:lineRule="auto"/>
        <w:rPr>
          <w:b/>
          <w:color w:val="0000CC"/>
          <w:sz w:val="28"/>
        </w:rPr>
      </w:pPr>
      <w:r w:rsidRPr="006F4B82">
        <w:rPr>
          <w:b/>
          <w:i/>
          <w:sz w:val="40"/>
        </w:rPr>
        <w:lastRenderedPageBreak/>
        <w:t>Exercises</w:t>
      </w:r>
      <w:r>
        <w:tab/>
      </w:r>
      <w:r w:rsidRPr="00692E41">
        <w:rPr>
          <w:b/>
          <w:i/>
          <w:color w:val="0000CC"/>
          <w:sz w:val="28"/>
        </w:rPr>
        <w:t>Section</w:t>
      </w:r>
      <w:r w:rsidRPr="00692E41">
        <w:rPr>
          <w:b/>
          <w:color w:val="0000CC"/>
          <w:sz w:val="28"/>
        </w:rPr>
        <w:t xml:space="preserve"> </w:t>
      </w:r>
      <w:r w:rsidR="00FC38ED">
        <w:rPr>
          <w:b/>
          <w:color w:val="0000CC"/>
          <w:sz w:val="32"/>
        </w:rPr>
        <w:t>5.</w:t>
      </w:r>
      <w:r w:rsidR="002A6526">
        <w:rPr>
          <w:b/>
          <w:color w:val="0000CC"/>
          <w:sz w:val="32"/>
        </w:rPr>
        <w:t>5</w:t>
      </w:r>
      <w:r w:rsidRPr="00692E41">
        <w:rPr>
          <w:b/>
          <w:color w:val="0000CC"/>
          <w:sz w:val="32"/>
        </w:rPr>
        <w:t xml:space="preserve"> </w:t>
      </w:r>
      <w:r w:rsidR="00976410" w:rsidRPr="00976410">
        <w:rPr>
          <w:b/>
          <w:color w:val="0000CC"/>
          <w:sz w:val="32"/>
        </w:rPr>
        <w:t>– Infinite Sequences and Summation Notation</w:t>
      </w:r>
    </w:p>
    <w:p w14:paraId="1646A708" w14:textId="77777777" w:rsidR="00332421" w:rsidRDefault="0001089E" w:rsidP="00607E1C">
      <w:pPr>
        <w:tabs>
          <w:tab w:val="left" w:pos="1080"/>
        </w:tabs>
        <w:spacing w:line="360" w:lineRule="auto"/>
      </w:pPr>
      <w:r>
        <w:t>(</w:t>
      </w:r>
      <w:r w:rsidRPr="0001089E">
        <w:rPr>
          <w:b/>
        </w:rPr>
        <w:t>1 – 13</w:t>
      </w:r>
      <w:r>
        <w:t>)</w:t>
      </w:r>
      <w:r>
        <w:tab/>
      </w:r>
      <w:r w:rsidR="006D0873">
        <w:t xml:space="preserve">Find the first four terms and </w:t>
      </w:r>
      <w:r w:rsidR="00B116FE">
        <w:t>the eight term of the sequence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4"/>
        <w:gridCol w:w="3018"/>
        <w:gridCol w:w="3823"/>
      </w:tblGrid>
      <w:tr w:rsidR="005652B2" w14:paraId="5F8C531B" w14:textId="77777777" w:rsidTr="00693DFD">
        <w:tc>
          <w:tcPr>
            <w:tcW w:w="2399" w:type="dxa"/>
          </w:tcPr>
          <w:p w14:paraId="2F82992D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4"/>
              </w:rPr>
              <w:object w:dxaOrig="980" w:dyaOrig="400" w14:anchorId="03163244">
                <v:shape id="_x0000_i1063" type="#_x0000_t75" style="width:48.6pt;height:19.8pt" o:ole="">
                  <v:imagedata r:id="rId84" o:title=""/>
                </v:shape>
                <o:OLEObject Type="Embed" ProgID="Equation.DSMT4" ShapeID="_x0000_i1063" DrawAspect="Content" ObjectID="_1654342081" r:id="rId85"/>
              </w:object>
            </w:r>
          </w:p>
          <w:p w14:paraId="403B20D3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940" w:dyaOrig="760" w14:anchorId="0592FC47">
                <v:shape id="_x0000_i1064" type="#_x0000_t75" style="width:46.2pt;height:38.4pt" o:ole="">
                  <v:imagedata r:id="rId86" o:title=""/>
                </v:shape>
                <o:OLEObject Type="Embed" ProgID="Equation.DSMT4" ShapeID="_x0000_i1064" DrawAspect="Content" ObjectID="_1654342082" r:id="rId87"/>
              </w:object>
            </w:r>
          </w:p>
          <w:p w14:paraId="37671173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4"/>
              </w:rPr>
              <w:object w:dxaOrig="380" w:dyaOrig="400" w14:anchorId="72E4E24A">
                <v:shape id="_x0000_i1065" type="#_x0000_t75" style="width:18.6pt;height:19.8pt" o:ole="">
                  <v:imagedata r:id="rId88" o:title=""/>
                </v:shape>
                <o:OLEObject Type="Embed" ProgID="Equation.DSMT4" ShapeID="_x0000_i1065" DrawAspect="Content" ObjectID="_1654342083" r:id="rId89"/>
              </w:object>
            </w:r>
          </w:p>
          <w:p w14:paraId="0815379B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4"/>
              </w:rPr>
              <w:object w:dxaOrig="1560" w:dyaOrig="600" w14:anchorId="51CA136D">
                <v:shape id="_x0000_i1066" type="#_x0000_t75" style="width:78pt;height:30pt" o:ole="">
                  <v:imagedata r:id="rId90" o:title=""/>
                </v:shape>
                <o:OLEObject Type="Embed" ProgID="Equation.DSMT4" ShapeID="_x0000_i1066" DrawAspect="Content" ObjectID="_1654342084" r:id="rId91"/>
              </w:object>
            </w:r>
          </w:p>
          <w:p w14:paraId="3102EC15" w14:textId="77777777" w:rsidR="005652B2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32"/>
              </w:rPr>
              <w:object w:dxaOrig="960" w:dyaOrig="760" w14:anchorId="505827F8">
                <v:shape id="_x0000_i1067" type="#_x0000_t75" style="width:48pt;height:38.4pt" o:ole="">
                  <v:imagedata r:id="rId92" o:title=""/>
                </v:shape>
                <o:OLEObject Type="Embed" ProgID="Equation.DSMT4" ShapeID="_x0000_i1067" DrawAspect="Content" ObjectID="_1654342085" r:id="rId93"/>
              </w:object>
            </w:r>
          </w:p>
        </w:tc>
        <w:tc>
          <w:tcPr>
            <w:tcW w:w="2434" w:type="dxa"/>
          </w:tcPr>
          <w:p w14:paraId="5827B300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4"/>
              </w:rPr>
              <w:object w:dxaOrig="1640" w:dyaOrig="600" w14:anchorId="61023A18">
                <v:shape id="_x0000_i1068" type="#_x0000_t75" style="width:82.2pt;height:30pt" o:ole="">
                  <v:imagedata r:id="rId94" o:title=""/>
                </v:shape>
                <o:OLEObject Type="Embed" ProgID="Equation.DSMT4" ShapeID="_x0000_i1068" DrawAspect="Content" ObjectID="_1654342086" r:id="rId95"/>
              </w:object>
            </w:r>
          </w:p>
          <w:p w14:paraId="060AEAE2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900" w:dyaOrig="760" w14:anchorId="2D7BA53A">
                <v:shape id="_x0000_i1069" type="#_x0000_t75" style="width:45pt;height:38.4pt" o:ole="">
                  <v:imagedata r:id="rId96" o:title=""/>
                </v:shape>
                <o:OLEObject Type="Embed" ProgID="Equation.DSMT4" ShapeID="_x0000_i1069" DrawAspect="Content" ObjectID="_1654342087" r:id="rId97"/>
              </w:object>
            </w:r>
          </w:p>
          <w:p w14:paraId="6BE19872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620" w:dyaOrig="760" w14:anchorId="7B7E7B3B">
                <v:shape id="_x0000_i1070" type="#_x0000_t75" style="width:31.2pt;height:38.4pt" o:ole="">
                  <v:imagedata r:id="rId98" o:title=""/>
                </v:shape>
                <o:OLEObject Type="Embed" ProgID="Equation.DSMT4" ShapeID="_x0000_i1070" DrawAspect="Content" ObjectID="_1654342088" r:id="rId99"/>
              </w:object>
            </w:r>
          </w:p>
          <w:p w14:paraId="48A23E08" w14:textId="77777777" w:rsidR="005652B2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32"/>
              </w:rPr>
              <w:object w:dxaOrig="600" w:dyaOrig="760" w14:anchorId="3E4A8C7B">
                <v:shape id="_x0000_i1071" type="#_x0000_t75" style="width:30pt;height:38.4pt" o:ole="">
                  <v:imagedata r:id="rId100" o:title=""/>
                </v:shape>
                <o:OLEObject Type="Embed" ProgID="Equation.DSMT4" ShapeID="_x0000_i1071" DrawAspect="Content" ObjectID="_1654342089" r:id="rId101"/>
              </w:object>
            </w:r>
          </w:p>
        </w:tc>
        <w:tc>
          <w:tcPr>
            <w:tcW w:w="3081" w:type="dxa"/>
          </w:tcPr>
          <w:p w14:paraId="1332930C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652B2">
              <w:rPr>
                <w:position w:val="-24"/>
              </w:rPr>
              <w:object w:dxaOrig="2020" w:dyaOrig="600" w14:anchorId="4CFC22E0">
                <v:shape id="_x0000_i1072" type="#_x0000_t75" style="width:99pt;height:30pt" o:ole="">
                  <v:imagedata r:id="rId102" o:title=""/>
                </v:shape>
                <o:OLEObject Type="Embed" ProgID="Equation.DSMT4" ShapeID="_x0000_i1072" DrawAspect="Content" ObjectID="_1654342090" r:id="rId103"/>
              </w:object>
            </w:r>
          </w:p>
          <w:p w14:paraId="163FFA8B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652B2">
              <w:rPr>
                <w:position w:val="-42"/>
              </w:rPr>
              <w:object w:dxaOrig="2360" w:dyaOrig="960" w14:anchorId="7FD2BD31">
                <v:shape id="_x0000_i1073" type="#_x0000_t75" style="width:116.4pt;height:48pt" o:ole="">
                  <v:imagedata r:id="rId104" o:title=""/>
                </v:shape>
                <o:OLEObject Type="Embed" ProgID="Equation.DSMT4" ShapeID="_x0000_i1073" DrawAspect="Content" ObjectID="_1654342091" r:id="rId105"/>
              </w:object>
            </w:r>
          </w:p>
          <w:p w14:paraId="2F7B6F67" w14:textId="77777777" w:rsidR="0090627D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509DA">
              <w:rPr>
                <w:position w:val="-34"/>
              </w:rPr>
              <w:object w:dxaOrig="1520" w:dyaOrig="800" w14:anchorId="52B10E7D">
                <v:shape id="_x0000_i1074" type="#_x0000_t75" style="width:75.6pt;height:39.6pt" o:ole="">
                  <v:imagedata r:id="rId106" o:title=""/>
                </v:shape>
                <o:OLEObject Type="Embed" ProgID="Equation.DSMT4" ShapeID="_x0000_i1074" DrawAspect="Content" ObjectID="_1654342092" r:id="rId107"/>
              </w:object>
            </w:r>
          </w:p>
          <w:p w14:paraId="2D6D9225" w14:textId="77777777" w:rsidR="0090627D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93DFD">
              <w:rPr>
                <w:position w:val="-32"/>
              </w:rPr>
              <w:object w:dxaOrig="1320" w:dyaOrig="760" w14:anchorId="6D85BDD4">
                <v:shape id="_x0000_i1075" type="#_x0000_t75" style="width:65.4pt;height:38.4pt" o:ole="">
                  <v:imagedata r:id="rId108" o:title=""/>
                </v:shape>
                <o:OLEObject Type="Embed" ProgID="Equation.DSMT4" ShapeID="_x0000_i1075" DrawAspect="Content" ObjectID="_1654342093" r:id="rId109"/>
              </w:object>
            </w:r>
          </w:p>
        </w:tc>
      </w:tr>
    </w:tbl>
    <w:p w14:paraId="255D1F75" w14:textId="77777777" w:rsidR="00332421" w:rsidRPr="00112A0B" w:rsidRDefault="00332421" w:rsidP="00112A0B">
      <w:pPr>
        <w:spacing w:line="240" w:lineRule="auto"/>
        <w:rPr>
          <w:sz w:val="20"/>
        </w:rPr>
      </w:pPr>
    </w:p>
    <w:p w14:paraId="008C8D85" w14:textId="77777777" w:rsidR="00B22115" w:rsidRDefault="00B22115" w:rsidP="00607E1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Graph the sequence </w:t>
      </w:r>
      <w:r w:rsidR="00D86E1A" w:rsidRPr="006868A9">
        <w:rPr>
          <w:position w:val="-30"/>
        </w:rPr>
        <w:object w:dxaOrig="660" w:dyaOrig="720" w14:anchorId="3ED067D9">
          <v:shape id="_x0000_i1076" type="#_x0000_t75" style="width:33pt;height:36pt" o:ole="">
            <v:imagedata r:id="rId110" o:title=""/>
          </v:shape>
          <o:OLEObject Type="Embed" ProgID="Equation.DSMT4" ShapeID="_x0000_i1076" DrawAspect="Content" ObjectID="_1654342094" r:id="rId111"/>
        </w:object>
      </w:r>
    </w:p>
    <w:p w14:paraId="2B1DDBC5" w14:textId="77777777" w:rsidR="0065090F" w:rsidRDefault="0065090F" w:rsidP="0065090F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Find the first four terms of the sequence of partial sums for the given sequence. </w:t>
      </w:r>
      <w:r w:rsidR="00D86E1A" w:rsidRPr="006868A9">
        <w:rPr>
          <w:position w:val="-20"/>
        </w:rPr>
        <w:object w:dxaOrig="900" w:dyaOrig="520" w14:anchorId="5C2CD728">
          <v:shape id="_x0000_i1077" type="#_x0000_t75" style="width:45pt;height:25.8pt" o:ole="">
            <v:imagedata r:id="rId112" o:title=""/>
          </v:shape>
          <o:OLEObject Type="Embed" ProgID="Equation.DSMT4" ShapeID="_x0000_i1077" DrawAspect="Content" ObjectID="_1654342095" r:id="rId113"/>
        </w:object>
      </w:r>
    </w:p>
    <w:p w14:paraId="3384CDBD" w14:textId="77777777" w:rsidR="004D38AC" w:rsidRDefault="004D38AC" w:rsidP="00112A0B">
      <w:pPr>
        <w:spacing w:line="240" w:lineRule="auto"/>
      </w:pPr>
    </w:p>
    <w:p w14:paraId="08D5A158" w14:textId="77777777" w:rsidR="004D38AC" w:rsidRDefault="0001089E" w:rsidP="0001089E">
      <w:pPr>
        <w:tabs>
          <w:tab w:val="left" w:pos="1080"/>
        </w:tabs>
        <w:spacing w:line="360" w:lineRule="auto"/>
      </w:pPr>
      <w:r>
        <w:t>(</w:t>
      </w:r>
      <w:r w:rsidRPr="0001089E">
        <w:rPr>
          <w:b/>
        </w:rPr>
        <w:t>1</w:t>
      </w:r>
      <w:r>
        <w:rPr>
          <w:b/>
        </w:rPr>
        <w:t>6</w:t>
      </w:r>
      <w:r w:rsidRPr="0001089E">
        <w:rPr>
          <w:b/>
        </w:rPr>
        <w:t xml:space="preserve"> – </w:t>
      </w:r>
      <w:r>
        <w:rPr>
          <w:b/>
        </w:rPr>
        <w:t>27</w:t>
      </w:r>
      <w:r>
        <w:t>)</w:t>
      </w:r>
      <w:r>
        <w:tab/>
      </w:r>
      <w:r w:rsidR="005A5895">
        <w:t>Find the first five terms of the recursi</w:t>
      </w:r>
      <w:r w:rsidR="00904A22">
        <w:t>vely defined infinite sequence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929"/>
      </w:tblGrid>
      <w:tr w:rsidR="007319AA" w14:paraId="33F2A041" w14:textId="77777777" w:rsidTr="00DC321A">
        <w:tc>
          <w:tcPr>
            <w:tcW w:w="4963" w:type="dxa"/>
          </w:tcPr>
          <w:p w14:paraId="069B685A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39" w:dyaOrig="420" w14:anchorId="3F4705E1">
                <v:shape id="_x0000_i1078" type="#_x0000_t75" style="width:122.4pt;height:21pt" o:ole="">
                  <v:imagedata r:id="rId114" o:title=""/>
                </v:shape>
                <o:OLEObject Type="Embed" ProgID="Equation.DSMT4" ShapeID="_x0000_i1078" DrawAspect="Content" ObjectID="_1654342096" r:id="rId115"/>
              </w:object>
            </w:r>
          </w:p>
          <w:p w14:paraId="12FF0972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2"/>
              </w:rPr>
              <w:object w:dxaOrig="2120" w:dyaOrig="540" w14:anchorId="22B9553E">
                <v:shape id="_x0000_i1079" type="#_x0000_t75" style="width:105.6pt;height:27pt" o:ole="">
                  <v:imagedata r:id="rId116" o:title=""/>
                </v:shape>
                <o:OLEObject Type="Embed" ProgID="Equation.DSMT4" ShapeID="_x0000_i1079" DrawAspect="Content" ObjectID="_1654342097" r:id="rId117"/>
              </w:object>
            </w:r>
          </w:p>
          <w:p w14:paraId="5D1A13D8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100" w:dyaOrig="420" w14:anchorId="3B07F075">
                <v:shape id="_x0000_i1080" type="#_x0000_t75" style="width:105pt;height:21pt" o:ole="">
                  <v:imagedata r:id="rId118" o:title=""/>
                </v:shape>
                <o:OLEObject Type="Embed" ProgID="Equation.DSMT4" ShapeID="_x0000_i1080" DrawAspect="Content" ObjectID="_1654342098" r:id="rId119"/>
              </w:object>
            </w:r>
          </w:p>
          <w:p w14:paraId="4C783B38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320" w:dyaOrig="420" w14:anchorId="3AA0968A">
                <v:shape id="_x0000_i1081" type="#_x0000_t75" style="width:116.4pt;height:21pt" o:ole="">
                  <v:imagedata r:id="rId120" o:title=""/>
                </v:shape>
                <o:OLEObject Type="Embed" ProgID="Equation.DSMT4" ShapeID="_x0000_i1081" DrawAspect="Content" ObjectID="_1654342099" r:id="rId121"/>
              </w:object>
            </w:r>
          </w:p>
          <w:p w14:paraId="3B84AB29" w14:textId="77777777" w:rsidR="00056F7E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100" w:dyaOrig="420" w14:anchorId="3DBC0466">
                <v:shape id="_x0000_i1082" type="#_x0000_t75" style="width:105pt;height:21pt" o:ole="">
                  <v:imagedata r:id="rId122" o:title=""/>
                </v:shape>
                <o:OLEObject Type="Embed" ProgID="Equation.DSMT4" ShapeID="_x0000_i1082" DrawAspect="Content" ObjectID="_1654342100" r:id="rId123"/>
              </w:object>
            </w:r>
          </w:p>
          <w:p w14:paraId="6BA7193C" w14:textId="77777777" w:rsidR="001F485A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20"/>
              </w:rPr>
              <w:object w:dxaOrig="2700" w:dyaOrig="480" w14:anchorId="710195D8">
                <v:shape id="_x0000_i1083" type="#_x0000_t75" style="width:135pt;height:24pt" o:ole="">
                  <v:imagedata r:id="rId124" o:title=""/>
                </v:shape>
                <o:OLEObject Type="Embed" ProgID="Equation.DSMT4" ShapeID="_x0000_i1083" DrawAspect="Content" ObjectID="_1654342101" r:id="rId125"/>
              </w:object>
            </w:r>
          </w:p>
        </w:tc>
        <w:tc>
          <w:tcPr>
            <w:tcW w:w="4963" w:type="dxa"/>
          </w:tcPr>
          <w:p w14:paraId="04800EBB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60" w:dyaOrig="420" w14:anchorId="64DE62AC">
                <v:shape id="_x0000_i1084" type="#_x0000_t75" style="width:123pt;height:21pt" o:ole="">
                  <v:imagedata r:id="rId126" o:title=""/>
                </v:shape>
                <o:OLEObject Type="Embed" ProgID="Equation.DSMT4" ShapeID="_x0000_i1084" DrawAspect="Content" ObjectID="_1654342102" r:id="rId127"/>
              </w:object>
            </w:r>
          </w:p>
          <w:p w14:paraId="3FC1E032" w14:textId="77777777" w:rsidR="00056F7E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0"/>
              </w:rPr>
              <w:object w:dxaOrig="2400" w:dyaOrig="520" w14:anchorId="427C4D35">
                <v:shape id="_x0000_i1085" type="#_x0000_t75" style="width:120pt;height:25.8pt" o:ole="">
                  <v:imagedata r:id="rId128" o:title=""/>
                </v:shape>
                <o:OLEObject Type="Embed" ProgID="Equation.DSMT4" ShapeID="_x0000_i1085" DrawAspect="Content" ObjectID="_1654342103" r:id="rId129"/>
              </w:object>
            </w:r>
          </w:p>
          <w:p w14:paraId="0BC2A3DA" w14:textId="77777777" w:rsidR="00DC321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0"/>
              </w:rPr>
              <w:object w:dxaOrig="2320" w:dyaOrig="600" w14:anchorId="35AAB33C">
                <v:shape id="_x0000_i1086" type="#_x0000_t75" style="width:116.4pt;height:30pt" o:ole="">
                  <v:imagedata r:id="rId130" o:title=""/>
                </v:shape>
                <o:OLEObject Type="Embed" ProgID="Equation.DSMT4" ShapeID="_x0000_i1086" DrawAspect="Content" ObjectID="_1654342104" r:id="rId131"/>
              </w:object>
            </w:r>
          </w:p>
          <w:p w14:paraId="451492D3" w14:textId="77777777" w:rsidR="001F485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20" w:dyaOrig="420" w14:anchorId="70AADB7C">
                <v:shape id="_x0000_i1087" type="#_x0000_t75" style="width:120.6pt;height:21pt" o:ole="">
                  <v:imagedata r:id="rId132" o:title=""/>
                </v:shape>
                <o:OLEObject Type="Embed" ProgID="Equation.DSMT4" ShapeID="_x0000_i1087" DrawAspect="Content" ObjectID="_1654342105" r:id="rId133"/>
              </w:object>
            </w:r>
          </w:p>
          <w:p w14:paraId="41517E12" w14:textId="77777777" w:rsidR="00A963E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880" w:dyaOrig="420" w14:anchorId="65B32A51">
                <v:shape id="_x0000_i1088" type="#_x0000_t75" style="width:2in;height:21pt" o:ole="">
                  <v:imagedata r:id="rId134" o:title=""/>
                </v:shape>
                <o:OLEObject Type="Embed" ProgID="Equation.DSMT4" ShapeID="_x0000_i1088" DrawAspect="Content" ObjectID="_1654342106" r:id="rId135"/>
              </w:object>
            </w:r>
          </w:p>
          <w:p w14:paraId="6E5E5513" w14:textId="77777777" w:rsidR="007319AA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18"/>
              </w:rPr>
              <w:object w:dxaOrig="3540" w:dyaOrig="420" w14:anchorId="256B5273">
                <v:shape id="_x0000_i1089" type="#_x0000_t75" style="width:177pt;height:21pt" o:ole="">
                  <v:imagedata r:id="rId136" o:title=""/>
                </v:shape>
                <o:OLEObject Type="Embed" ProgID="Equation.DSMT4" ShapeID="_x0000_i1089" DrawAspect="Content" ObjectID="_1654342107" r:id="rId137"/>
              </w:object>
            </w:r>
          </w:p>
        </w:tc>
      </w:tr>
    </w:tbl>
    <w:p w14:paraId="7DFABC3F" w14:textId="77777777" w:rsidR="00DC321A" w:rsidRPr="00C7779E" w:rsidRDefault="00DC321A" w:rsidP="00C7779E">
      <w:pPr>
        <w:spacing w:line="240" w:lineRule="auto"/>
        <w:rPr>
          <w:sz w:val="20"/>
        </w:rPr>
      </w:pPr>
    </w:p>
    <w:p w14:paraId="1714A68A" w14:textId="77777777" w:rsidR="006902E7" w:rsidRDefault="0001089E" w:rsidP="006902E7">
      <w:pPr>
        <w:spacing w:line="360" w:lineRule="auto"/>
      </w:pPr>
      <w:r>
        <w:t>(</w:t>
      </w:r>
      <w:r>
        <w:rPr>
          <w:b/>
        </w:rPr>
        <w:t>28</w:t>
      </w:r>
      <w:r w:rsidRPr="0001089E">
        <w:rPr>
          <w:b/>
        </w:rPr>
        <w:t xml:space="preserve"> – </w:t>
      </w:r>
      <w:r>
        <w:rPr>
          <w:b/>
        </w:rPr>
        <w:t>37</w:t>
      </w:r>
      <w:r>
        <w:t>)</w:t>
      </w:r>
      <w:r>
        <w:tab/>
      </w:r>
      <w:r w:rsidR="006902E7">
        <w:t>Express each sum using summation nota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5"/>
        <w:gridCol w:w="4920"/>
      </w:tblGrid>
      <w:tr w:rsidR="006902E7" w14:paraId="55924230" w14:textId="77777777" w:rsidTr="00AA000A">
        <w:tc>
          <w:tcPr>
            <w:tcW w:w="4963" w:type="dxa"/>
          </w:tcPr>
          <w:p w14:paraId="0E45B41C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1740" w:dyaOrig="279" w14:anchorId="2146C445">
                <v:shape id="_x0000_i1090" type="#_x0000_t75" style="width:87pt;height:14.4pt" o:ole="">
                  <v:imagedata r:id="rId138" o:title=""/>
                </v:shape>
                <o:OLEObject Type="Embed" ProgID="Equation.DSMT4" ShapeID="_x0000_i1090" DrawAspect="Content" ObjectID="_1654342108" r:id="rId139"/>
              </w:object>
            </w:r>
          </w:p>
          <w:p w14:paraId="231B3D96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1740" w:dyaOrig="279" w14:anchorId="32E45146">
                <v:shape id="_x0000_i1091" type="#_x0000_t75" style="width:87pt;height:14.4pt" o:ole="">
                  <v:imagedata r:id="rId140" o:title=""/>
                </v:shape>
                <o:OLEObject Type="Embed" ProgID="Equation.DSMT4" ShapeID="_x0000_i1091" DrawAspect="Content" ObjectID="_1654342109" r:id="rId141"/>
              </w:object>
            </w:r>
          </w:p>
          <w:p w14:paraId="67166BCC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2060" w:dyaOrig="380" w14:anchorId="7C0ECBD5">
                <v:shape id="_x0000_i1092" type="#_x0000_t75" style="width:103.8pt;height:18.6pt" o:ole="">
                  <v:imagedata r:id="rId142" o:title=""/>
                </v:shape>
                <o:OLEObject Type="Embed" ProgID="Equation.DSMT4" ShapeID="_x0000_i1092" DrawAspect="Content" ObjectID="_1654342110" r:id="rId143"/>
              </w:object>
            </w:r>
          </w:p>
          <w:p w14:paraId="623255D0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2260" w:dyaOrig="400" w14:anchorId="5EAEAFAD">
                <v:shape id="_x0000_i1093" type="#_x0000_t75" style="width:112.8pt;height:19.8pt" o:ole="">
                  <v:imagedata r:id="rId144" o:title=""/>
                </v:shape>
                <o:OLEObject Type="Embed" ProgID="Equation.DSMT4" ShapeID="_x0000_i1093" DrawAspect="Content" ObjectID="_1654342111" r:id="rId145"/>
              </w:object>
            </w:r>
          </w:p>
          <w:p w14:paraId="4012EB32" w14:textId="77777777" w:rsidR="00207608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4"/>
              </w:rPr>
              <w:object w:dxaOrig="2280" w:dyaOrig="380" w14:anchorId="6E965F14">
                <v:shape id="_x0000_i1094" type="#_x0000_t75" style="width:114pt;height:18.6pt" o:ole="">
                  <v:imagedata r:id="rId146" o:title=""/>
                </v:shape>
                <o:OLEObject Type="Embed" ProgID="Equation.DSMT4" ShapeID="_x0000_i1094" DrawAspect="Content" ObjectID="_1654342112" r:id="rId147"/>
              </w:object>
            </w:r>
          </w:p>
          <w:p w14:paraId="30D5C6D0" w14:textId="77777777" w:rsidR="00207608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0"/>
              </w:rPr>
              <w:object w:dxaOrig="1920" w:dyaOrig="520" w14:anchorId="19CA7D4D">
                <v:shape id="_x0000_i1095" type="#_x0000_t75" style="width:96pt;height:25.8pt" o:ole="">
                  <v:imagedata r:id="rId148" o:title=""/>
                </v:shape>
                <o:OLEObject Type="Embed" ProgID="Equation.DSMT4" ShapeID="_x0000_i1095" DrawAspect="Content" ObjectID="_1654342113" r:id="rId149"/>
              </w:object>
            </w:r>
          </w:p>
        </w:tc>
        <w:tc>
          <w:tcPr>
            <w:tcW w:w="4963" w:type="dxa"/>
          </w:tcPr>
          <w:p w14:paraId="1438F7C0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30"/>
              </w:rPr>
              <w:object w:dxaOrig="2900" w:dyaOrig="639" w14:anchorId="0835B058">
                <v:shape id="_x0000_i1096" type="#_x0000_t75" style="width:144.6pt;height:32.4pt" o:ole="">
                  <v:imagedata r:id="rId150" o:title=""/>
                </v:shape>
                <o:OLEObject Type="Embed" ProgID="Equation.DSMT4" ShapeID="_x0000_i1096" DrawAspect="Content" ObjectID="_1654342114" r:id="rId151"/>
              </w:object>
            </w:r>
          </w:p>
          <w:p w14:paraId="68854096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2"/>
              </w:rPr>
              <w:object w:dxaOrig="2960" w:dyaOrig="660" w14:anchorId="0EBACA62">
                <v:shape id="_x0000_i1097" type="#_x0000_t75" style="width:148.2pt;height:33pt" o:ole="">
                  <v:imagedata r:id="rId152" o:title=""/>
                </v:shape>
                <o:OLEObject Type="Embed" ProgID="Equation.DSMT4" ShapeID="_x0000_i1097" DrawAspect="Content" ObjectID="_1654342115" r:id="rId153"/>
              </w:object>
            </w:r>
          </w:p>
          <w:p w14:paraId="5B0BB167" w14:textId="77777777" w:rsidR="007D75A0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0"/>
              </w:rPr>
              <w:object w:dxaOrig="2220" w:dyaOrig="520" w14:anchorId="2EF2BDBC">
                <v:shape id="_x0000_i1098" type="#_x0000_t75" style="width:111pt;height:25.8pt" o:ole="">
                  <v:imagedata r:id="rId154" o:title=""/>
                </v:shape>
                <o:OLEObject Type="Embed" ProgID="Equation.DSMT4" ShapeID="_x0000_i1098" DrawAspect="Content" ObjectID="_1654342116" r:id="rId155"/>
              </w:object>
            </w:r>
          </w:p>
          <w:p w14:paraId="6AA1A05F" w14:textId="77777777" w:rsidR="005753CF" w:rsidRDefault="005753CF" w:rsidP="0001089E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>
              <w:t xml:space="preserve"> </w:t>
            </w:r>
            <w:r w:rsidR="00D86E1A" w:rsidRPr="006868A9">
              <w:rPr>
                <w:position w:val="-30"/>
              </w:rPr>
              <w:object w:dxaOrig="2180" w:dyaOrig="620" w14:anchorId="3165AE9D">
                <v:shape id="_x0000_i1099" type="#_x0000_t75" style="width:108.6pt;height:31.2pt" o:ole="">
                  <v:imagedata r:id="rId156" o:title=""/>
                </v:shape>
                <o:OLEObject Type="Embed" ProgID="Equation.DSMT4" ShapeID="_x0000_i1099" DrawAspect="Content" ObjectID="_1654342117" r:id="rId157"/>
              </w:object>
            </w:r>
            <w:r w:rsidR="00207608">
              <w:t xml:space="preserve"> </w:t>
            </w:r>
          </w:p>
        </w:tc>
      </w:tr>
    </w:tbl>
    <w:p w14:paraId="565D0643" w14:textId="76D65CC2" w:rsidR="00910C96" w:rsidRDefault="00AF6039" w:rsidP="00607E1C">
      <w:pPr>
        <w:spacing w:line="360" w:lineRule="auto"/>
      </w:pPr>
      <w:r w:rsidRPr="00D2781F">
        <w:rPr>
          <w:sz w:val="12"/>
        </w:rPr>
        <w:br w:type="page"/>
      </w:r>
      <w:r w:rsidR="0001089E">
        <w:lastRenderedPageBreak/>
        <w:t>(</w:t>
      </w:r>
      <w:r w:rsidR="0001089E">
        <w:rPr>
          <w:b/>
        </w:rPr>
        <w:t>38</w:t>
      </w:r>
      <w:r w:rsidR="0001089E" w:rsidRPr="0001089E">
        <w:rPr>
          <w:b/>
        </w:rPr>
        <w:t xml:space="preserve"> – </w:t>
      </w:r>
      <w:r w:rsidR="0001089E">
        <w:rPr>
          <w:b/>
        </w:rPr>
        <w:t>52</w:t>
      </w:r>
      <w:r w:rsidR="0001089E">
        <w:t>)</w:t>
      </w:r>
      <w:r w:rsidR="0001089E">
        <w:tab/>
      </w:r>
      <w:r w:rsidR="00910C96">
        <w:t>Find the su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3326"/>
        <w:gridCol w:w="3264"/>
      </w:tblGrid>
      <w:tr w:rsidR="006C40E6" w14:paraId="3661FF6C" w14:textId="77777777" w:rsidTr="00CC2B93">
        <w:tc>
          <w:tcPr>
            <w:tcW w:w="3135" w:type="dxa"/>
          </w:tcPr>
          <w:p w14:paraId="49C61B65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19" w:dyaOrig="960" w14:anchorId="24E8844B">
                <v:shape id="_x0000_i1100" type="#_x0000_t75" style="width:61.2pt;height:48pt" o:ole="">
                  <v:imagedata r:id="rId158" o:title=""/>
                </v:shape>
                <o:OLEObject Type="Embed" ProgID="Equation.DSMT4" ShapeID="_x0000_i1100" DrawAspect="Content" ObjectID="_1654342118" r:id="rId159"/>
              </w:object>
            </w:r>
          </w:p>
          <w:p w14:paraId="5015D07A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60" w:dyaOrig="960" w14:anchorId="07280120">
                <v:shape id="_x0000_i1101" type="#_x0000_t75" style="width:63pt;height:48pt" o:ole="">
                  <v:imagedata r:id="rId160" o:title=""/>
                </v:shape>
                <o:OLEObject Type="Embed" ProgID="Equation.DSMT4" ShapeID="_x0000_i1101" DrawAspect="Content" ObjectID="_1654342119" r:id="rId161"/>
              </w:object>
            </w:r>
          </w:p>
          <w:p w14:paraId="6FEBA98A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19" w:dyaOrig="960" w14:anchorId="24BFCDDE">
                <v:shape id="_x0000_i1102" type="#_x0000_t75" style="width:61.2pt;height:48pt" o:ole="">
                  <v:imagedata r:id="rId162" o:title=""/>
                </v:shape>
                <o:OLEObject Type="Embed" ProgID="Equation.DSMT4" ShapeID="_x0000_i1102" DrawAspect="Content" ObjectID="_1654342120" r:id="rId163"/>
              </w:object>
            </w:r>
          </w:p>
          <w:p w14:paraId="3ED40F70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999" w:dyaOrig="960" w14:anchorId="6D497BB0">
                <v:shape id="_x0000_i1103" type="#_x0000_t75" style="width:50.4pt;height:48pt" o:ole="">
                  <v:imagedata r:id="rId164" o:title=""/>
                </v:shape>
                <o:OLEObject Type="Embed" ProgID="Equation.DSMT4" ShapeID="_x0000_i1103" DrawAspect="Content" ObjectID="_1654342121" r:id="rId165"/>
              </w:object>
            </w:r>
          </w:p>
          <w:p w14:paraId="686122B6" w14:textId="77777777" w:rsidR="006C40E6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540" w:dyaOrig="960" w14:anchorId="371AF810">
                <v:shape id="_x0000_i1104" type="#_x0000_t75" style="width:27pt;height:48pt" o:ole="">
                  <v:imagedata r:id="rId166" o:title=""/>
                </v:shape>
                <o:OLEObject Type="Embed" ProgID="Equation.DSMT4" ShapeID="_x0000_i1104" DrawAspect="Content" ObjectID="_1654342122" r:id="rId167"/>
              </w:object>
            </w:r>
          </w:p>
        </w:tc>
        <w:tc>
          <w:tcPr>
            <w:tcW w:w="3232" w:type="dxa"/>
          </w:tcPr>
          <w:p w14:paraId="717D96F3" w14:textId="77777777" w:rsidR="00B1581C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560" w:dyaOrig="960" w14:anchorId="20AB51A9">
                <v:shape id="_x0000_i1105" type="#_x0000_t75" style="width:27.6pt;height:48pt" o:ole="">
                  <v:imagedata r:id="rId168" o:title=""/>
                </v:shape>
                <o:OLEObject Type="Embed" ProgID="Equation.DSMT4" ShapeID="_x0000_i1105" DrawAspect="Content" ObjectID="_1654342123" r:id="rId169"/>
              </w:object>
            </w:r>
          </w:p>
          <w:p w14:paraId="7A14EBA0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859" w:dyaOrig="960" w14:anchorId="67687DAF">
                <v:shape id="_x0000_i1106" type="#_x0000_t75" style="width:42.6pt;height:48pt" o:ole="">
                  <v:imagedata r:id="rId170" o:title=""/>
                </v:shape>
                <o:OLEObject Type="Embed" ProgID="Equation.DSMT4" ShapeID="_x0000_i1106" DrawAspect="Content" ObjectID="_1654342124" r:id="rId171"/>
              </w:object>
            </w:r>
          </w:p>
          <w:p w14:paraId="0FA04301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180" w:dyaOrig="960" w14:anchorId="2EAA92BE">
                <v:shape id="_x0000_i1107" type="#_x0000_t75" style="width:59.4pt;height:48pt" o:ole="">
                  <v:imagedata r:id="rId172" o:title=""/>
                </v:shape>
                <o:OLEObject Type="Embed" ProgID="Equation.DSMT4" ShapeID="_x0000_i1107" DrawAspect="Content" ObjectID="_1654342125" r:id="rId173"/>
              </w:object>
            </w:r>
          </w:p>
          <w:p w14:paraId="123723CE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700" w:dyaOrig="960" w14:anchorId="60CC59A4">
                <v:shape id="_x0000_i1108" type="#_x0000_t75" style="width:84.6pt;height:48pt" o:ole="">
                  <v:imagedata r:id="rId174" o:title=""/>
                </v:shape>
                <o:OLEObject Type="Embed" ProgID="Equation.DSMT4" ShapeID="_x0000_i1108" DrawAspect="Content" ObjectID="_1654342126" r:id="rId175"/>
              </w:object>
            </w:r>
          </w:p>
          <w:p w14:paraId="68655047" w14:textId="77777777" w:rsidR="006C40E6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020" w:dyaOrig="960" w14:anchorId="1A97C185">
                <v:shape id="_x0000_i1109" type="#_x0000_t75" style="width:51pt;height:48pt" o:ole="">
                  <v:imagedata r:id="rId176" o:title=""/>
                </v:shape>
                <o:OLEObject Type="Embed" ProgID="Equation.DSMT4" ShapeID="_x0000_i1109" DrawAspect="Content" ObjectID="_1654342127" r:id="rId177"/>
              </w:object>
            </w:r>
          </w:p>
        </w:tc>
        <w:tc>
          <w:tcPr>
            <w:tcW w:w="3172" w:type="dxa"/>
          </w:tcPr>
          <w:p w14:paraId="11C5A7B6" w14:textId="77777777" w:rsidR="00B1581C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219" w:dyaOrig="960" w14:anchorId="4AE7D618">
                <v:shape id="_x0000_i1110" type="#_x0000_t75" style="width:60.6pt;height:48pt" o:ole="">
                  <v:imagedata r:id="rId178" o:title=""/>
                </v:shape>
                <o:OLEObject Type="Embed" ProgID="Equation.DSMT4" ShapeID="_x0000_i1110" DrawAspect="Content" ObjectID="_1654342128" r:id="rId179"/>
              </w:object>
            </w:r>
          </w:p>
          <w:p w14:paraId="66BFA484" w14:textId="77777777" w:rsidR="00FB2DCD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300" w:dyaOrig="960" w14:anchorId="3B0D3B33">
                <v:shape id="_x0000_i1111" type="#_x0000_t75" style="width:65.4pt;height:48pt" o:ole="">
                  <v:imagedata r:id="rId180" o:title=""/>
                </v:shape>
                <o:OLEObject Type="Embed" ProgID="Equation.DSMT4" ShapeID="_x0000_i1111" DrawAspect="Content" ObjectID="_1654342129" r:id="rId181"/>
              </w:object>
            </w:r>
          </w:p>
          <w:p w14:paraId="61174D05" w14:textId="77777777" w:rsidR="006C40E6" w:rsidRDefault="00D86E1A" w:rsidP="00BD7428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520" w:dyaOrig="960" w14:anchorId="05A4DD43">
                <v:shape id="_x0000_i1112" type="#_x0000_t75" style="width:75.6pt;height:48pt" o:ole="">
                  <v:imagedata r:id="rId182" o:title=""/>
                </v:shape>
                <o:OLEObject Type="Embed" ProgID="Equation.DSMT4" ShapeID="_x0000_i1112" DrawAspect="Content" ObjectID="_1654342130" r:id="rId183"/>
              </w:object>
            </w:r>
          </w:p>
          <w:p w14:paraId="55F29653" w14:textId="77777777" w:rsidR="00E00E80" w:rsidRDefault="00D86E1A" w:rsidP="00BD7428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999" w:dyaOrig="960" w14:anchorId="20C8FCA1">
                <v:shape id="_x0000_i1113" type="#_x0000_t75" style="width:50.4pt;height:48pt" o:ole="">
                  <v:imagedata r:id="rId184" o:title=""/>
                </v:shape>
                <o:OLEObject Type="Embed" ProgID="Equation.DSMT4" ShapeID="_x0000_i1113" DrawAspect="Content" ObjectID="_1654342131" r:id="rId185"/>
              </w:object>
            </w:r>
          </w:p>
          <w:p w14:paraId="567DE25D" w14:textId="77777777" w:rsidR="00E00E80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020" w:dyaOrig="960" w14:anchorId="5990632F">
                <v:shape id="_x0000_i1114" type="#_x0000_t75" style="width:51pt;height:48pt" o:ole="">
                  <v:imagedata r:id="rId186" o:title=""/>
                </v:shape>
                <o:OLEObject Type="Embed" ProgID="Equation.DSMT4" ShapeID="_x0000_i1114" DrawAspect="Content" ObjectID="_1654342132" r:id="rId187"/>
              </w:object>
            </w:r>
          </w:p>
        </w:tc>
      </w:tr>
    </w:tbl>
    <w:p w14:paraId="6890B2D1" w14:textId="77777777" w:rsidR="00336EA6" w:rsidRDefault="00336EA6" w:rsidP="00DF2127"/>
    <w:p w14:paraId="1228DAF0" w14:textId="77777777" w:rsidR="00B8637F" w:rsidRDefault="006B2AE3" w:rsidP="006B2AE3">
      <w:pPr>
        <w:tabs>
          <w:tab w:val="left" w:pos="1080"/>
        </w:tabs>
      </w:pPr>
      <w:r>
        <w:t>(</w:t>
      </w:r>
      <w:r>
        <w:rPr>
          <w:b/>
        </w:rPr>
        <w:t>53</w:t>
      </w:r>
      <w:r w:rsidRPr="0001089E">
        <w:rPr>
          <w:b/>
        </w:rPr>
        <w:t xml:space="preserve"> – </w:t>
      </w:r>
      <w:r>
        <w:rPr>
          <w:b/>
        </w:rPr>
        <w:t>56</w:t>
      </w:r>
      <w:r>
        <w:t>)</w:t>
      </w:r>
      <w:r>
        <w:tab/>
      </w:r>
      <w:r w:rsidR="00B8637F">
        <w:t>Write out each su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3326"/>
        <w:gridCol w:w="3264"/>
      </w:tblGrid>
      <w:tr w:rsidR="00DB28E4" w14:paraId="0AEAF30C" w14:textId="77777777" w:rsidTr="009A1E84">
        <w:tc>
          <w:tcPr>
            <w:tcW w:w="3135" w:type="dxa"/>
          </w:tcPr>
          <w:p w14:paraId="4463E8F4" w14:textId="77777777" w:rsidR="00DB28E4" w:rsidRDefault="00D86E1A" w:rsidP="000174F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100" w:dyaOrig="960" w14:anchorId="1339F2D8">
                <v:shape id="_x0000_i1115" type="#_x0000_t75" style="width:54.6pt;height:48pt" o:ole="">
                  <v:imagedata r:id="rId188" o:title=""/>
                </v:shape>
                <o:OLEObject Type="Embed" ProgID="Equation.DSMT4" ShapeID="_x0000_i1115" DrawAspect="Content" ObjectID="_1654342133" r:id="rId189"/>
              </w:object>
            </w:r>
          </w:p>
          <w:p w14:paraId="47ECA238" w14:textId="77777777" w:rsidR="00DB28E4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700" w:dyaOrig="960" w14:anchorId="31260A1B">
                <v:shape id="_x0000_i1116" type="#_x0000_t75" style="width:35.4pt;height:48pt" o:ole="">
                  <v:imagedata r:id="rId190" o:title=""/>
                </v:shape>
                <o:OLEObject Type="Embed" ProgID="Equation.DSMT4" ShapeID="_x0000_i1116" DrawAspect="Content" ObjectID="_1654342134" r:id="rId191"/>
              </w:object>
            </w:r>
          </w:p>
        </w:tc>
        <w:tc>
          <w:tcPr>
            <w:tcW w:w="3232" w:type="dxa"/>
          </w:tcPr>
          <w:p w14:paraId="5C18266B" w14:textId="77777777" w:rsidR="00DB28E4" w:rsidRDefault="00D86E1A" w:rsidP="000174F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400" w:dyaOrig="960" w14:anchorId="1B5E8C25">
                <v:shape id="_x0000_i1117" type="#_x0000_t75" style="width:69.6pt;height:48pt" o:ole="">
                  <v:imagedata r:id="rId192" o:title=""/>
                </v:shape>
                <o:OLEObject Type="Embed" ProgID="Equation.DSMT4" ShapeID="_x0000_i1117" DrawAspect="Content" ObjectID="_1654342135" r:id="rId193"/>
              </w:object>
            </w:r>
          </w:p>
          <w:p w14:paraId="2586BC2D" w14:textId="77777777" w:rsidR="00DB28E4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500" w:dyaOrig="960" w14:anchorId="15333538">
                <v:shape id="_x0000_i1118" type="#_x0000_t75" style="width:75pt;height:48pt" o:ole="">
                  <v:imagedata r:id="rId194" o:title=""/>
                </v:shape>
                <o:OLEObject Type="Embed" ProgID="Equation.DSMT4" ShapeID="_x0000_i1118" DrawAspect="Content" ObjectID="_1654342136" r:id="rId195"/>
              </w:object>
            </w:r>
          </w:p>
        </w:tc>
        <w:tc>
          <w:tcPr>
            <w:tcW w:w="3172" w:type="dxa"/>
          </w:tcPr>
          <w:p w14:paraId="3CEDD401" w14:textId="77777777" w:rsidR="00FD30CA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840" w:dyaOrig="960" w14:anchorId="688D6DA6">
                <v:shape id="_x0000_i1119" type="#_x0000_t75" style="width:42pt;height:48pt" o:ole="">
                  <v:imagedata r:id="rId196" o:title=""/>
                </v:shape>
                <o:OLEObject Type="Embed" ProgID="Equation.DSMT4" ShapeID="_x0000_i1119" DrawAspect="Content" ObjectID="_1654342137" r:id="rId197"/>
              </w:object>
            </w:r>
          </w:p>
        </w:tc>
      </w:tr>
    </w:tbl>
    <w:p w14:paraId="727ACE2D" w14:textId="77777777" w:rsidR="00B8637F" w:rsidRDefault="00B8637F" w:rsidP="00CC2B93">
      <w:pPr>
        <w:spacing w:line="360" w:lineRule="auto"/>
      </w:pPr>
    </w:p>
    <w:p w14:paraId="6C4484BD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</w:pPr>
      <w:r>
        <w:t>Fred has a balance of $3,000 on his card which charges 1% interest per month on any unpaid balance. Fred can afford to pay $100 toward the balance each month. His balance each month after making a $100 payment is given by the recursively defined sequence</w:t>
      </w:r>
    </w:p>
    <w:p w14:paraId="1BA5322F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3500" w:dyaOrig="420" w14:anchorId="14B45E03">
          <v:shape id="_x0000_i1120" type="#_x0000_t75" style="width:175.8pt;height:21pt" o:ole="">
            <v:imagedata r:id="rId198" o:title=""/>
          </v:shape>
          <o:OLEObject Type="Embed" ProgID="Equation.DSMT4" ShapeID="_x0000_i1120" DrawAspect="Content" ObjectID="_1654342138" r:id="rId199"/>
        </w:object>
      </w:r>
    </w:p>
    <w:p w14:paraId="2B8301BA" w14:textId="77777777" w:rsidR="001C2E6C" w:rsidRDefault="001C2E6C" w:rsidP="005357A9">
      <w:pPr>
        <w:ind w:left="720"/>
      </w:pPr>
      <w:r>
        <w:t xml:space="preserve">Determine Fred’s balance after making the first payment. That is, determine </w:t>
      </w:r>
      <w:r w:rsidR="00D86E1A" w:rsidRPr="005A0C63">
        <w:rPr>
          <w:position w:val="-18"/>
        </w:rPr>
        <w:object w:dxaOrig="320" w:dyaOrig="420" w14:anchorId="6687515C">
          <v:shape id="_x0000_i1121" type="#_x0000_t75" style="width:16.2pt;height:21pt" o:ole="">
            <v:imagedata r:id="rId200" o:title=""/>
          </v:shape>
          <o:OLEObject Type="Embed" ProgID="Equation.DSMT4" ShapeID="_x0000_i1121" DrawAspect="Content" ObjectID="_1654342139" r:id="rId201"/>
        </w:object>
      </w:r>
      <w:r>
        <w:t xml:space="preserve"> </w:t>
      </w:r>
    </w:p>
    <w:p w14:paraId="5BE60F71" w14:textId="77777777" w:rsidR="001C2E6C" w:rsidRDefault="001C2E6C" w:rsidP="00DF2127"/>
    <w:p w14:paraId="23EB37D9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A pond currently has 2,000 trout in it. A fish hatchery decides to add an additional 20 trout each month. Is it also known that the trout population is grwoing at a rate of 3% per month. The size of the population after </w:t>
      </w:r>
      <w:r w:rsidRPr="005357A9">
        <w:rPr>
          <w:i/>
          <w:noProof/>
          <w:sz w:val="26"/>
          <w:szCs w:val="26"/>
        </w:rPr>
        <w:t>n</w:t>
      </w:r>
      <w:r>
        <w:rPr>
          <w:noProof/>
        </w:rPr>
        <w:t xml:space="preserve"> months is given bu the recursively defined sequence</w:t>
      </w:r>
    </w:p>
    <w:p w14:paraId="11CA327D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3220" w:dyaOrig="420" w14:anchorId="70492011">
          <v:shape id="_x0000_i1122" type="#_x0000_t75" style="width:161.4pt;height:21pt" o:ole="">
            <v:imagedata r:id="rId202" o:title=""/>
          </v:shape>
          <o:OLEObject Type="Embed" ProgID="Equation.DSMT4" ShapeID="_x0000_i1122" DrawAspect="Content" ObjectID="_1654342140" r:id="rId203"/>
        </w:object>
      </w:r>
    </w:p>
    <w:p w14:paraId="14FF90CC" w14:textId="77777777" w:rsidR="001C2E6C" w:rsidRDefault="001C2E6C" w:rsidP="005357A9">
      <w:pPr>
        <w:spacing w:line="240" w:lineRule="auto"/>
        <w:ind w:left="720"/>
      </w:pPr>
      <w:r>
        <w:t xml:space="preserve">How many trout are in the pond after 2 months? That is, what is </w:t>
      </w:r>
      <w:r w:rsidR="00D86E1A" w:rsidRPr="003E033B">
        <w:rPr>
          <w:position w:val="-18"/>
        </w:rPr>
        <w:object w:dxaOrig="320" w:dyaOrig="420" w14:anchorId="406030B9">
          <v:shape id="_x0000_i1123" type="#_x0000_t75" style="width:16.2pt;height:21pt" o:ole="">
            <v:imagedata r:id="rId204" o:title=""/>
          </v:shape>
          <o:OLEObject Type="Embed" ProgID="Equation.DSMT4" ShapeID="_x0000_i1123" DrawAspect="Content" ObjectID="_1654342141" r:id="rId205"/>
        </w:object>
      </w:r>
      <w:r>
        <w:t>?</w:t>
      </w:r>
    </w:p>
    <w:p w14:paraId="2B629C1B" w14:textId="77777777" w:rsidR="001C2E6C" w:rsidRPr="005357A9" w:rsidRDefault="001C2E6C" w:rsidP="005357A9">
      <w:pPr>
        <w:spacing w:line="240" w:lineRule="auto"/>
        <w:rPr>
          <w:sz w:val="12"/>
        </w:rPr>
      </w:pPr>
      <w:r w:rsidRPr="005357A9">
        <w:rPr>
          <w:sz w:val="12"/>
        </w:rPr>
        <w:br w:type="page"/>
      </w:r>
    </w:p>
    <w:p w14:paraId="010B81EB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</w:pPr>
      <w:r>
        <w:lastRenderedPageBreak/>
        <w:t>Fred bought a car by taking out a loan for $18,500 at 0.5% interest per month. Fred’s normal monthly payment is $434.47 per month, but he decides that he can afford to pay $100 extra toward the balance each month. His balance each month is given by the recursively defined sequence</w:t>
      </w:r>
    </w:p>
    <w:p w14:paraId="3183BA23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4080" w:dyaOrig="420" w14:anchorId="453A0F7C">
          <v:shape id="_x0000_i1124" type="#_x0000_t75" style="width:204pt;height:21pt" o:ole="">
            <v:imagedata r:id="rId206" o:title=""/>
          </v:shape>
          <o:OLEObject Type="Embed" ProgID="Equation.DSMT4" ShapeID="_x0000_i1124" DrawAspect="Content" ObjectID="_1654342142" r:id="rId207"/>
        </w:object>
      </w:r>
    </w:p>
    <w:p w14:paraId="2588992C" w14:textId="77777777" w:rsidR="001C2E6C" w:rsidRDefault="001C2E6C" w:rsidP="005357A9">
      <w:pPr>
        <w:ind w:left="720"/>
      </w:pPr>
      <w:r>
        <w:t xml:space="preserve">Determine Fred’s balance after making the first payment. That is, determine </w:t>
      </w:r>
      <w:r w:rsidR="00D86E1A" w:rsidRPr="005A0C63">
        <w:rPr>
          <w:position w:val="-18"/>
        </w:rPr>
        <w:object w:dxaOrig="320" w:dyaOrig="420" w14:anchorId="5F70DF90">
          <v:shape id="_x0000_i1125" type="#_x0000_t75" style="width:16.2pt;height:21pt" o:ole="">
            <v:imagedata r:id="rId200" o:title=""/>
          </v:shape>
          <o:OLEObject Type="Embed" ProgID="Equation.DSMT4" ShapeID="_x0000_i1125" DrawAspect="Content" ObjectID="_1654342143" r:id="rId208"/>
        </w:object>
      </w:r>
      <w:r>
        <w:t xml:space="preserve"> </w:t>
      </w:r>
    </w:p>
    <w:p w14:paraId="046904C4" w14:textId="77777777" w:rsidR="001C2E6C" w:rsidRDefault="001C2E6C" w:rsidP="00DF2127"/>
    <w:p w14:paraId="4BE891E1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The Environmental Protection Agency (EPA) determines that Maple Lake has 250 </w:t>
      </w:r>
      <w:r w:rsidRPr="005357A9">
        <w:rPr>
          <w:i/>
          <w:noProof/>
        </w:rPr>
        <w:t>tons</w:t>
      </w:r>
      <w:r>
        <w:rPr>
          <w:noProof/>
        </w:rPr>
        <w:t xml:space="preserve"> of pollutant as a result of industrial waste and that 10% of the pollutant present is neuttralized by solar oxidation every year. The EPA imposes new pollution control laws that result in 15 </w:t>
      </w:r>
      <w:r w:rsidRPr="005357A9">
        <w:rPr>
          <w:i/>
          <w:noProof/>
        </w:rPr>
        <w:t>tons</w:t>
      </w:r>
      <w:r>
        <w:rPr>
          <w:noProof/>
        </w:rPr>
        <w:t xml:space="preserve"> of new pollutant entering the lake each year. The amount of pollutant in the lake after </w:t>
      </w:r>
      <w:r w:rsidRPr="005357A9">
        <w:rPr>
          <w:i/>
          <w:noProof/>
          <w:sz w:val="26"/>
          <w:szCs w:val="26"/>
        </w:rPr>
        <w:t>n</w:t>
      </w:r>
      <w:r>
        <w:rPr>
          <w:noProof/>
        </w:rPr>
        <w:t xml:space="preserve"> years is given by the recursively defined sequence</w:t>
      </w:r>
    </w:p>
    <w:p w14:paraId="34314F8D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2900" w:dyaOrig="420" w14:anchorId="083D7726">
          <v:shape id="_x0000_i1126" type="#_x0000_t75" style="width:144.6pt;height:21pt" o:ole="">
            <v:imagedata r:id="rId209" o:title=""/>
          </v:shape>
          <o:OLEObject Type="Embed" ProgID="Equation.DSMT4" ShapeID="_x0000_i1126" DrawAspect="Content" ObjectID="_1654342144" r:id="rId210"/>
        </w:object>
      </w:r>
    </w:p>
    <w:p w14:paraId="62C5981B" w14:textId="77777777" w:rsidR="001C2E6C" w:rsidRDefault="001C2E6C" w:rsidP="005357A9">
      <w:pPr>
        <w:ind w:left="720"/>
      </w:pPr>
      <w:r>
        <w:t xml:space="preserve">Determine the amount of pollutant in the lake after 2 years? That is, what is </w:t>
      </w:r>
      <w:r w:rsidR="00D86E1A" w:rsidRPr="003E033B">
        <w:rPr>
          <w:position w:val="-18"/>
        </w:rPr>
        <w:object w:dxaOrig="320" w:dyaOrig="420" w14:anchorId="3910AC7F">
          <v:shape id="_x0000_i1127" type="#_x0000_t75" style="width:16.2pt;height:21pt" o:ole="">
            <v:imagedata r:id="rId204" o:title=""/>
          </v:shape>
          <o:OLEObject Type="Embed" ProgID="Equation.DSMT4" ShapeID="_x0000_i1127" DrawAspect="Content" ObjectID="_1654342145" r:id="rId211"/>
        </w:object>
      </w:r>
      <w:r>
        <w:t>?</w:t>
      </w:r>
    </w:p>
    <w:p w14:paraId="51693360" w14:textId="77777777" w:rsidR="001C2E6C" w:rsidRDefault="001C2E6C" w:rsidP="00DF2127"/>
    <w:p w14:paraId="4BE4D579" w14:textId="77777777" w:rsidR="0022597F" w:rsidRDefault="0022597F" w:rsidP="0022597F">
      <w:pPr>
        <w:pStyle w:val="ListParagraph"/>
        <w:numPr>
          <w:ilvl w:val="0"/>
          <w:numId w:val="1"/>
        </w:numPr>
        <w:ind w:left="540" w:hanging="540"/>
      </w:pPr>
      <w:r>
        <w:t xml:space="preserve">Let </w:t>
      </w:r>
      <w:r>
        <w:tab/>
      </w:r>
      <w:r w:rsidR="00D86E1A" w:rsidRPr="0022597F">
        <w:rPr>
          <w:position w:val="-32"/>
        </w:rPr>
        <w:object w:dxaOrig="2680" w:dyaOrig="940" w14:anchorId="4FB646BF">
          <v:shape id="_x0000_i1128" type="#_x0000_t75" style="width:133.2pt;height:46.2pt" o:ole="">
            <v:imagedata r:id="rId212" o:title=""/>
          </v:shape>
          <o:OLEObject Type="Embed" ProgID="Equation.DSMT4" ShapeID="_x0000_i1128" DrawAspect="Content" ObjectID="_1654342146" r:id="rId213"/>
        </w:object>
      </w:r>
      <w:r>
        <w:t xml:space="preserve"> </w:t>
      </w:r>
    </w:p>
    <w:p w14:paraId="24DE5681" w14:textId="77777777" w:rsidR="0022597F" w:rsidRDefault="0022597F" w:rsidP="0022597F">
      <w:pPr>
        <w:spacing w:line="360" w:lineRule="auto"/>
        <w:ind w:left="540"/>
      </w:pPr>
      <w:r>
        <w:t xml:space="preserve">Define the </w:t>
      </w:r>
      <w:r w:rsidRPr="001477EF">
        <w:rPr>
          <w:i/>
          <w:sz w:val="26"/>
          <w:szCs w:val="26"/>
        </w:rPr>
        <w:t>n</w:t>
      </w:r>
      <w:r>
        <w:t>th term of a sequence</w:t>
      </w:r>
    </w:p>
    <w:p w14:paraId="00A95AA6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Show that </w:t>
      </w:r>
      <w:r w:rsidR="00D86E1A" w:rsidRPr="00D5474F">
        <w:rPr>
          <w:position w:val="-18"/>
        </w:rPr>
        <w:object w:dxaOrig="639" w:dyaOrig="420" w14:anchorId="1EC4F996">
          <v:shape id="_x0000_i1129" type="#_x0000_t75" style="width:32.4pt;height:21pt" o:ole="">
            <v:imagedata r:id="rId214" o:title=""/>
          </v:shape>
          <o:OLEObject Type="Embed" ProgID="Equation.DSMT4" ShapeID="_x0000_i1129" DrawAspect="Content" ObjectID="_1654342147" r:id="rId215"/>
        </w:object>
      </w:r>
      <w:r>
        <w:t xml:space="preserve"> and </w:t>
      </w:r>
      <w:r w:rsidR="00D86E1A" w:rsidRPr="00D5474F">
        <w:rPr>
          <w:position w:val="-18"/>
        </w:rPr>
        <w:object w:dxaOrig="660" w:dyaOrig="420" w14:anchorId="05A7AE10">
          <v:shape id="_x0000_i1130" type="#_x0000_t75" style="width:33pt;height:21pt" o:ole="">
            <v:imagedata r:id="rId216" o:title=""/>
          </v:shape>
          <o:OLEObject Type="Embed" ProgID="Equation.DSMT4" ShapeID="_x0000_i1130" DrawAspect="Content" ObjectID="_1654342148" r:id="rId217"/>
        </w:object>
      </w:r>
    </w:p>
    <w:p w14:paraId="7C07463A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Show that </w:t>
      </w:r>
      <w:r w:rsidR="00D86E1A" w:rsidRPr="00D5474F">
        <w:rPr>
          <w:position w:val="-18"/>
        </w:rPr>
        <w:object w:dxaOrig="1780" w:dyaOrig="420" w14:anchorId="0CCD42A1">
          <v:shape id="_x0000_i1131" type="#_x0000_t75" style="width:89.4pt;height:21pt" o:ole="">
            <v:imagedata r:id="rId218" o:title=""/>
          </v:shape>
          <o:OLEObject Type="Embed" ProgID="Equation.DSMT4" ShapeID="_x0000_i1131" DrawAspect="Content" ObjectID="_1654342149" r:id="rId219"/>
        </w:object>
      </w:r>
    </w:p>
    <w:p w14:paraId="3E1E1A8E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Draw the conclusion that </w:t>
      </w:r>
      <w:r w:rsidR="00D86E1A" w:rsidRPr="00D5474F">
        <w:rPr>
          <w:position w:val="-20"/>
        </w:rPr>
        <w:object w:dxaOrig="540" w:dyaOrig="520" w14:anchorId="3981D169">
          <v:shape id="_x0000_i1132" type="#_x0000_t75" style="width:27pt;height:25.8pt" o:ole="">
            <v:imagedata r:id="rId220" o:title=""/>
          </v:shape>
          <o:OLEObject Type="Embed" ProgID="Equation.DSMT4" ShapeID="_x0000_i1132" DrawAspect="Content" ObjectID="_1654342150" r:id="rId221"/>
        </w:object>
      </w:r>
      <w:r>
        <w:t xml:space="preserve"> is a Fibonacci sequence</w:t>
      </w:r>
    </w:p>
    <w:p w14:paraId="23ED85CA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>Find the first ten terms of the sequence from part (</w:t>
      </w:r>
      <w:r w:rsidRPr="005B65F3">
        <w:rPr>
          <w:i/>
          <w:sz w:val="26"/>
          <w:szCs w:val="26"/>
        </w:rPr>
        <w:t>c</w:t>
      </w:r>
      <w:r>
        <w:t>)</w:t>
      </w:r>
    </w:p>
    <w:p w14:paraId="6A3265CE" w14:textId="77777777" w:rsidR="0022597F" w:rsidRDefault="0022597F" w:rsidP="00DF2127"/>
    <w:sectPr w:rsidR="0022597F" w:rsidSect="00E67E23">
      <w:footerReference w:type="default" r:id="rId222"/>
      <w:type w:val="continuous"/>
      <w:pgSz w:w="12240" w:h="15840" w:code="1"/>
      <w:pgMar w:top="864" w:right="864" w:bottom="864" w:left="1152" w:header="432" w:footer="288" w:gutter="0"/>
      <w:pgNumType w:start="30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1CDC5E" w14:textId="77777777" w:rsidR="000A1734" w:rsidRDefault="000A1734">
      <w:pPr>
        <w:spacing w:line="240" w:lineRule="auto"/>
      </w:pPr>
      <w:r>
        <w:separator/>
      </w:r>
    </w:p>
  </w:endnote>
  <w:endnote w:type="continuationSeparator" w:id="0">
    <w:p w14:paraId="3F232642" w14:textId="77777777" w:rsidR="000A1734" w:rsidRDefault="000A173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6904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264C27" w14:textId="0A25034A" w:rsidR="005C5554" w:rsidRDefault="005C55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7E1C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14:paraId="1044386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A888A1" w14:textId="77777777" w:rsidR="000A1734" w:rsidRDefault="000A1734">
      <w:pPr>
        <w:spacing w:line="240" w:lineRule="auto"/>
      </w:pPr>
      <w:r>
        <w:separator/>
      </w:r>
    </w:p>
  </w:footnote>
  <w:footnote w:type="continuationSeparator" w:id="0">
    <w:p w14:paraId="4050204E" w14:textId="77777777" w:rsidR="000A1734" w:rsidRDefault="000A173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1734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A59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41D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2C9D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6526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12CC"/>
    <w:rsid w:val="002F4652"/>
    <w:rsid w:val="002F61BB"/>
    <w:rsid w:val="00300C07"/>
    <w:rsid w:val="00301532"/>
    <w:rsid w:val="003017BE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309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07E1C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04C2B"/>
    <w:rsid w:val="00812EC7"/>
    <w:rsid w:val="00813A33"/>
    <w:rsid w:val="008158D1"/>
    <w:rsid w:val="008219A2"/>
    <w:rsid w:val="008275E7"/>
    <w:rsid w:val="00827A8C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CF5A8F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479B1"/>
    <w:rsid w:val="00E54493"/>
    <w:rsid w:val="00E5557D"/>
    <w:rsid w:val="00E576FA"/>
    <w:rsid w:val="00E63A9B"/>
    <w:rsid w:val="00E64FF5"/>
    <w:rsid w:val="00E65062"/>
    <w:rsid w:val="00E6513E"/>
    <w:rsid w:val="00E67C54"/>
    <w:rsid w:val="00E67E23"/>
    <w:rsid w:val="00E72A55"/>
    <w:rsid w:val="00E74B89"/>
    <w:rsid w:val="00E81241"/>
    <w:rsid w:val="00E81E6D"/>
    <w:rsid w:val="00E82AB3"/>
    <w:rsid w:val="00E835AA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46D3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38ED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CB04F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D6B7D-1349-4342-852D-DFA867E75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</TotalTime>
  <Pages>7</Pages>
  <Words>903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78</cp:revision>
  <cp:lastPrinted>2014-08-12T13:00:00Z</cp:lastPrinted>
  <dcterms:created xsi:type="dcterms:W3CDTF">2015-07-07T15:31:00Z</dcterms:created>
  <dcterms:modified xsi:type="dcterms:W3CDTF">2020-06-22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